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389" w:rsidRPr="009E7389" w:rsidRDefault="009E7389" w:rsidP="009E7389">
      <w:pP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SỞ GD-ĐT NAM ĐỊNH                          ĐỀ KIỂM TRA </w:t>
      </w:r>
      <w:proofErr w:type="gramStart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ỮA  HỌC</w:t>
      </w:r>
      <w:proofErr w:type="gramEnd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KÌ I</w:t>
      </w:r>
    </w:p>
    <w:p w:rsidR="009E7389" w:rsidRPr="009E7389" w:rsidRDefault="009E7389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ƯỜNG THPT Trần Quốc Tuấn                            MÔN: HÓA HỌC 11</w:t>
      </w:r>
      <w:r w:rsidR="007C484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THPT</w:t>
      </w:r>
    </w:p>
    <w:p w:rsidR="009E7389" w:rsidRPr="009E7389" w:rsidRDefault="009E7389" w:rsidP="009E738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                                Năm học: 2020- 2021</w:t>
      </w:r>
    </w:p>
    <w:p w:rsidR="000738C0" w:rsidRPr="009E7389" w:rsidRDefault="009E7389" w:rsidP="009E7389">
      <w:pPr>
        <w:rPr>
          <w:rFonts w:ascii="Times New Roman" w:hAnsi="Times New Roman" w:cs="Times New Roman"/>
          <w:b/>
          <w:sz w:val="24"/>
          <w:szCs w:val="24"/>
        </w:rPr>
      </w:pPr>
      <w:r w:rsidRPr="009E7389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0738C0" w:rsidRPr="009E7389">
        <w:rPr>
          <w:rFonts w:ascii="Times New Roman" w:hAnsi="Times New Roman" w:cs="Times New Roman"/>
          <w:b/>
          <w:sz w:val="24"/>
          <w:szCs w:val="24"/>
        </w:rPr>
        <w:t xml:space="preserve">MA TRẬN ĐỀ </w:t>
      </w:r>
    </w:p>
    <w:tbl>
      <w:tblPr>
        <w:tblW w:w="507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539"/>
        <w:gridCol w:w="1989"/>
        <w:gridCol w:w="2386"/>
        <w:gridCol w:w="2067"/>
        <w:gridCol w:w="1733"/>
      </w:tblGrid>
      <w:tr w:rsidR="000738C0" w:rsidRPr="009E7389" w:rsidTr="000738C0">
        <w:trPr>
          <w:jc w:val="center"/>
        </w:trPr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HỦ ĐỀ</w:t>
            </w:r>
          </w:p>
        </w:tc>
        <w:tc>
          <w:tcPr>
            <w:tcW w:w="10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8C0" w:rsidRPr="009E7389" w:rsidRDefault="000738C0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HẬN BIẾT</w:t>
            </w:r>
          </w:p>
        </w:tc>
        <w:tc>
          <w:tcPr>
            <w:tcW w:w="1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8C0" w:rsidRPr="009E7389" w:rsidRDefault="000738C0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HÔNG HIỂU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8C0" w:rsidRPr="009E7389" w:rsidRDefault="000738C0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8C0" w:rsidRPr="009E7389" w:rsidRDefault="000738C0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ẬN DỤNG CAO</w:t>
            </w:r>
          </w:p>
        </w:tc>
      </w:tr>
      <w:tr w:rsidR="009E7389" w:rsidRPr="009E7389" w:rsidTr="004565D0">
        <w:trPr>
          <w:jc w:val="center"/>
        </w:trPr>
        <w:tc>
          <w:tcPr>
            <w:tcW w:w="79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  <w:p w:rsidR="009E7389" w:rsidRPr="009E7389" w:rsidRDefault="009E7389" w:rsidP="009E738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9E7389" w:rsidRPr="009E7389" w:rsidRDefault="009E7389" w:rsidP="009E738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Ự ĐIỆN LI</w:t>
            </w:r>
          </w:p>
          <w:p w:rsidR="009E7389" w:rsidRPr="009E7389" w:rsidRDefault="009E7389" w:rsidP="009E738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8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,5 đ</w:t>
            </w:r>
          </w:p>
        </w:tc>
        <w:tc>
          <w:tcPr>
            <w:tcW w:w="10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câu trắc   nghiệm</w:t>
            </w:r>
          </w:p>
        </w:tc>
        <w:tc>
          <w:tcPr>
            <w:tcW w:w="1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2 câu trắc nghiệm+ 1 bài tự luận 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câu trắc nghiệm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+ 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bài tự luận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câu trắc nghiệm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+ 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bài tự luận</w:t>
            </w:r>
          </w:p>
        </w:tc>
      </w:tr>
      <w:tr w:rsidR="009E7389" w:rsidRPr="009E7389" w:rsidTr="004565D0">
        <w:trPr>
          <w:jc w:val="center"/>
        </w:trPr>
        <w:tc>
          <w:tcPr>
            <w:tcW w:w="79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câu - 0,5 đ</w:t>
            </w:r>
          </w:p>
        </w:tc>
        <w:tc>
          <w:tcPr>
            <w:tcW w:w="1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 câu - 0,5 đ +1 bài tự luận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3 điểm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âu - 0,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đ +1 bài tự luận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3 điểm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âu - 0,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đ +1 bài tự luận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 xml:space="preserve"> 1 điểm</w:t>
            </w:r>
          </w:p>
        </w:tc>
      </w:tr>
      <w:tr w:rsidR="009E7389" w:rsidRPr="009E7389" w:rsidTr="008D04EA">
        <w:trPr>
          <w:trHeight w:val="563"/>
          <w:jc w:val="center"/>
        </w:trPr>
        <w:tc>
          <w:tcPr>
            <w:tcW w:w="79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  <w:p w:rsidR="009E7389" w:rsidRPr="009E7389" w:rsidRDefault="009E7389" w:rsidP="009E738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ITO- PHOTPHO</w:t>
            </w:r>
          </w:p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1</w:t>
            </w: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,5 đ</w:t>
            </w:r>
          </w:p>
        </w:tc>
        <w:tc>
          <w:tcPr>
            <w:tcW w:w="10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2 câu 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ắc nghiệm</w:t>
            </w:r>
          </w:p>
        </w:tc>
        <w:tc>
          <w:tcPr>
            <w:tcW w:w="1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1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âu trắc nghiệm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3 câu 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rắc nghiệm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</w:tr>
      <w:tr w:rsidR="009E7389" w:rsidRPr="009E7389" w:rsidTr="008D04EA">
        <w:trPr>
          <w:trHeight w:val="326"/>
          <w:jc w:val="center"/>
        </w:trPr>
        <w:tc>
          <w:tcPr>
            <w:tcW w:w="79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10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âu - 0,5 đ</w:t>
            </w:r>
          </w:p>
        </w:tc>
        <w:tc>
          <w:tcPr>
            <w:tcW w:w="1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7389" w:rsidRPr="009E7389" w:rsidRDefault="009E7389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âu - 0,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đ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3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âu - 0,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7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đ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E7389" w:rsidRPr="009E7389" w:rsidRDefault="009E7389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</w:tr>
      <w:tr w:rsidR="000738C0" w:rsidRPr="009E7389" w:rsidTr="000738C0">
        <w:trPr>
          <w:trHeight w:val="326"/>
          <w:jc w:val="center"/>
        </w:trPr>
        <w:tc>
          <w:tcPr>
            <w:tcW w:w="7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8C0" w:rsidRPr="009E7389" w:rsidRDefault="000738C0" w:rsidP="009E738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ổng số</w:t>
            </w:r>
          </w:p>
          <w:p w:rsidR="000738C0" w:rsidRPr="009E7389" w:rsidRDefault="000738C0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9E7389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12 câu </w:t>
            </w: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trắc nghiệm  +  4 bài tự luận </w:t>
            </w:r>
          </w:p>
        </w:tc>
        <w:tc>
          <w:tcPr>
            <w:tcW w:w="10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8C0" w:rsidRPr="009E7389" w:rsidRDefault="000738C0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 điểm</w:t>
            </w:r>
          </w:p>
        </w:tc>
        <w:tc>
          <w:tcPr>
            <w:tcW w:w="1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38C0" w:rsidRPr="009E7389" w:rsidRDefault="000738C0" w:rsidP="009E7389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,75 điểm</w:t>
            </w:r>
          </w:p>
        </w:tc>
        <w:tc>
          <w:tcPr>
            <w:tcW w:w="10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738C0" w:rsidRPr="009E7389" w:rsidRDefault="000738C0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</w:p>
          <w:p w:rsidR="000738C0" w:rsidRPr="009E7389" w:rsidRDefault="000738C0" w:rsidP="009E7389">
            <w:pPr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,0 điểm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8C0" w:rsidRPr="009E7389" w:rsidRDefault="000738C0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  <w:p w:rsidR="000738C0" w:rsidRPr="009E7389" w:rsidRDefault="000738C0" w:rsidP="009E7389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bookmarkStart w:id="0" w:name="_GoBack"/>
            <w:bookmarkEnd w:id="0"/>
            <w:r w:rsidRPr="009E738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25 điểm</w:t>
            </w:r>
          </w:p>
        </w:tc>
      </w:tr>
    </w:tbl>
    <w:p w:rsidR="007C4840" w:rsidRDefault="007C484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C4840" w:rsidRDefault="007C484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C4840" w:rsidRDefault="007C484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C4840" w:rsidRDefault="007C484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C4840" w:rsidRDefault="007C484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C4840" w:rsidRDefault="007C484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7C4840" w:rsidRDefault="007C484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E7389" w:rsidRDefault="009E7389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II. ĐỀ </w:t>
      </w:r>
      <w:r w:rsidR="000738C0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</w:t>
      </w:r>
    </w:p>
    <w:p w:rsidR="009E7389" w:rsidRPr="009E7389" w:rsidRDefault="009E7389" w:rsidP="009E7389">
      <w:pP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Ở GD-ĐT NAM ĐỊNH                         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ĐỀ KIỂM TRA </w:t>
      </w:r>
      <w:proofErr w:type="gramStart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ỮA  HỌC</w:t>
      </w:r>
      <w:proofErr w:type="gramEnd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KÌ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</w:t>
      </w:r>
    </w:p>
    <w:p w:rsidR="009E7389" w:rsidRPr="009E7389" w:rsidRDefault="009E7389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ƯỜNG THPT Trần Quốc Tuấ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n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MÔN: HÓA HỌC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– LỚP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- THPT </w:t>
      </w:r>
    </w:p>
    <w:p w:rsidR="009E7389" w:rsidRPr="009E7389" w:rsidRDefault="009E7389" w:rsidP="009E738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học: 2020- 2021</w:t>
      </w:r>
    </w:p>
    <w:p w:rsidR="000738C0" w:rsidRPr="009E7389" w:rsidRDefault="009E7389" w:rsidP="009E7389">
      <w:pPr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                                               </w:t>
      </w:r>
      <w:r w:rsidRPr="009E73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="000738C0" w:rsidRPr="009E73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(</w:t>
      </w:r>
      <w:r w:rsidR="000738C0" w:rsidRPr="009E738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Thời gian làm </w:t>
      </w:r>
      <w:proofErr w:type="gramStart"/>
      <w:r w:rsidR="000738C0" w:rsidRPr="009E738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bài :45</w:t>
      </w:r>
      <w:proofErr w:type="gramEnd"/>
      <w:r w:rsidR="000738C0" w:rsidRPr="009E738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 xml:space="preserve"> phút)</w:t>
      </w:r>
    </w:p>
    <w:p w:rsidR="000738C0" w:rsidRPr="009E7389" w:rsidRDefault="009E7389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Mã </w:t>
      </w:r>
      <w:proofErr w:type="gramStart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đề :</w:t>
      </w:r>
      <w:proofErr w:type="gramEnd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 001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 xml:space="preserve">.PHẦN TRẮC NGHIỆM </w:t>
      </w:r>
      <w:proofErr w:type="gramStart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( 3điểm</w:t>
      </w:r>
      <w:proofErr w:type="gramEnd"/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)</w:t>
      </w:r>
    </w:p>
    <w:p w:rsidR="000738C0" w:rsidRPr="009E7389" w:rsidRDefault="000738C0" w:rsidP="009E7389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Chất nàosau đây làchất điện limạnh?</w:t>
      </w:r>
    </w:p>
    <w:p w:rsidR="000738C0" w:rsidRPr="009E7389" w:rsidRDefault="000738C0" w:rsidP="009E738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aCl.                    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6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1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6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                       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F. 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              </w:t>
      </w:r>
    </w:p>
    <w:p w:rsidR="000738C0" w:rsidRPr="009E7389" w:rsidRDefault="000738C0" w:rsidP="009E738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2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</w:t>
      </w:r>
      <w:proofErr w:type="gramEnd"/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iện tính khử trong phản ứng với :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              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                     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g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l-PL"/>
        </w:rPr>
        <w:t>Câu 3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: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Nồng độ mol/l của </w:t>
      </w:r>
      <w:r w:rsidRPr="009E7389">
        <w:rPr>
          <w:rFonts w:ascii="Times New Roman" w:eastAsia="Times New Roman" w:hAnsi="Times New Roman" w:cs="Times New Roman"/>
          <w:color w:val="000000" w:themeColor="text1"/>
          <w:position w:val="-12"/>
          <w:sz w:val="24"/>
          <w:szCs w:val="24"/>
          <w:lang w:val="pl-PL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65pt;height:18.65pt" o:ole="">
            <v:imagedata r:id="rId4" o:title=""/>
          </v:shape>
          <o:OLEObject Type="Embed" ProgID="Equation.DSMT4" ShapeID="_x0000_i1025" DrawAspect="Content" ObjectID="_1684170559" r:id="rId5"/>
        </w:objec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trong 1,5 lít dung dịch có hòa tan 0,6 mol A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(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là:</w:t>
      </w:r>
    </w:p>
    <w:p w:rsidR="000738C0" w:rsidRPr="009E7389" w:rsidRDefault="000738C0" w:rsidP="009E738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      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0,8 M.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0,4 M.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1,2 M.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2,4 M.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pt-BR"/>
        </w:rPr>
        <w:t>Câu 4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:</w:t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 P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ản ứng có phương trình ion rút gọn 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vi-VN"/>
        </w:rPr>
        <w:t>2-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+ 2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vi-VN"/>
        </w:rPr>
        <w:t>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Wingdings" w:char="00E0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 là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</w:t>
      </w:r>
    </w:p>
    <w:p w:rsidR="000738C0" w:rsidRPr="009E7389" w:rsidRDefault="000738C0" w:rsidP="009E7389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a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loãng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Ba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0738C0" w:rsidRPr="009E7389" w:rsidRDefault="000738C0" w:rsidP="009E7389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FeS(r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l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2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Fe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a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H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5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các cặp chất cho dưới đây, cặp nào </w:t>
      </w:r>
      <w:r w:rsidRPr="009E7389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không xảy ra phản ứng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0738C0" w:rsidRPr="009E7389" w:rsidRDefault="000738C0" w:rsidP="009E7389">
      <w:pPr>
        <w:tabs>
          <w:tab w:val="left" w:pos="2608"/>
          <w:tab w:val="left" w:pos="4939"/>
          <w:tab w:val="left" w:pos="7020"/>
          <w:tab w:val="left" w:pos="726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Cl + Fe(OH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u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Ag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738C0" w:rsidRPr="009E7389" w:rsidRDefault="009E7389" w:rsidP="009E7389">
      <w:pPr>
        <w:tabs>
          <w:tab w:val="left" w:pos="2608"/>
          <w:tab w:val="left" w:pos="4939"/>
          <w:tab w:val="left" w:pos="7020"/>
          <w:tab w:val="left" w:pos="726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</w:t>
      </w:r>
      <w:r w:rsidR="000738C0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Cl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NaOH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        </w:t>
      </w:r>
      <w:r w:rsidR="000738C0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Ba(NO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</w:p>
    <w:p w:rsidR="000738C0" w:rsidRPr="009E7389" w:rsidRDefault="000738C0" w:rsidP="009E7389">
      <w:pPr>
        <w:tabs>
          <w:tab w:val="left" w:pos="252"/>
          <w:tab w:val="left" w:pos="2660"/>
          <w:tab w:val="left" w:pos="5348"/>
          <w:tab w:val="left" w:pos="8100"/>
        </w:tabs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6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Dung dịch muối nào sau đây có pH &lt; 7 ?</w:t>
      </w:r>
    </w:p>
    <w:p w:rsidR="000738C0" w:rsidRPr="009E7389" w:rsidRDefault="000738C0" w:rsidP="009E7389">
      <w:pPr>
        <w:tabs>
          <w:tab w:val="left" w:pos="252"/>
          <w:tab w:val="left" w:pos="2660"/>
          <w:tab w:val="left" w:pos="5348"/>
          <w:tab w:val="left" w:pos="8100"/>
        </w:tabs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C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COON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Na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C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Ba(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.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Cl.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7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Trong phòng thí nghiệm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được điều chế từ  phương trình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Ca(</w:t>
      </w:r>
      <w:proofErr w:type="gramEnd"/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H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2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l </w:t>
      </w:r>
      <w:r w:rsidRPr="009E7389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780" w:dyaOrig="360">
          <v:shape id="_x0000_i1026" type="#_x0000_t75" style="width:39.1pt;height:17.8pt" o:ole="">
            <v:imagedata r:id="rId6" o:title=""/>
          </v:shape>
          <o:OLEObject Type="Embed" ProgID="Equation.3" ShapeID="_x0000_i1026" DrawAspect="Content" ObjectID="_1684170560" r:id="rId7"/>
        </w:objec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2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2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+ 3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eastAsia="Times New Roman" w:hAnsi="Times New Roman" w:cs="Times New Roman"/>
          <w:color w:val="000000" w:themeColor="text1"/>
          <w:position w:val="-12"/>
          <w:sz w:val="24"/>
          <w:szCs w:val="24"/>
        </w:rPr>
        <w:object w:dxaOrig="1040" w:dyaOrig="420">
          <v:shape id="_x0000_i1027" type="#_x0000_t75" style="width:51.55pt;height:21.35pt" o:ole="">
            <v:imagedata r:id="rId8" o:title=""/>
          </v:shape>
          <o:OLEObject Type="Embed" ProgID="Equation.3" ShapeID="_x0000_i1027" DrawAspect="Content" ObjectID="_1684170561" r:id="rId9"/>
        </w:objec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2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     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và B đều đúng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738C0" w:rsidRPr="009E7389" w:rsidRDefault="009E7389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</w:t>
      </w:r>
      <w:r w:rsidR="000738C0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ất cả đều sai</w:t>
      </w:r>
    </w:p>
    <w:p w:rsidR="000738C0" w:rsidRPr="009E7389" w:rsidRDefault="000738C0" w:rsidP="009E7389">
      <w:pPr>
        <w:spacing w:before="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8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o sơ đồ phản ứng: Al  + H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→ Al(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O +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O. Tổng hệ số cân bằng (là các số nguyên tối giản) của các chất tham gia phản ứng là:         </w:t>
      </w:r>
    </w:p>
    <w:p w:rsidR="000738C0" w:rsidRPr="009E7389" w:rsidRDefault="000738C0" w:rsidP="009E7389">
      <w:pPr>
        <w:spacing w:before="60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64      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38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46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13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 xml:space="preserve">Câu 9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o dd KOH đến dư vào 50 ml dd (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M. Đun nóng nhẹ, thu được thể tích (lít) khí thoát ra (đktc) là: 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2,24 lít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,12 lít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112 lít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4,48 lít</w:t>
      </w:r>
    </w:p>
    <w:p w:rsidR="000738C0" w:rsidRPr="009E7389" w:rsidRDefault="000738C0" w:rsidP="009E7389">
      <w:pPr>
        <w:tabs>
          <w:tab w:val="left" w:pos="0"/>
          <w:tab w:val="left" w:pos="2850"/>
          <w:tab w:val="left" w:pos="5415"/>
          <w:tab w:val="left" w:pos="8037"/>
        </w:tabs>
        <w:spacing w:before="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10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Để điều chế 4 lít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ừ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hiệu suất 50% thì thể tí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ần dùng ở cùng điều kiện là:</w:t>
      </w:r>
    </w:p>
    <w:p w:rsidR="000738C0" w:rsidRPr="009E7389" w:rsidRDefault="000738C0" w:rsidP="009E7389">
      <w:pPr>
        <w:tabs>
          <w:tab w:val="left" w:pos="399"/>
          <w:tab w:val="left" w:pos="2850"/>
          <w:tab w:val="left" w:pos="5415"/>
          <w:tab w:val="left" w:pos="8037"/>
          <w:tab w:val="left" w:pos="9276"/>
        </w:tabs>
        <w:spacing w:before="60"/>
        <w:ind w:left="342" w:hanging="34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lít     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6 lít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8 lít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2 lít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1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kim loại Cu tác dụng với H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oãng, dư thì thu được khí X không màu hoá nâu trong không khí . Khí X là :      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</w:p>
    <w:p w:rsidR="000738C0" w:rsidRPr="009E7389" w:rsidRDefault="000738C0" w:rsidP="009E738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2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ộn 250 ml dung dịch hỗn hợp gồm HCl 0,08 M và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01M với 250 ml dung dịch NaOH a mol/l được 500 ml dung dịch có pH = 12. Giá trị a là : </w:t>
      </w:r>
    </w:p>
    <w:p w:rsidR="000738C0" w:rsidRPr="009E7389" w:rsidRDefault="000738C0" w:rsidP="009E738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2 M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1 M  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13 M    </w:t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12 M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.PHẦN TỰ LUẬN ( 7điểm)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 ( 3 điểm)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iết các phương trình phân tử và ion rút gọn của các phản ứng xảy ra trong dung dịch giữa các cặp chất sau :</w:t>
      </w: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color w:val="000000" w:themeColor="text1"/>
          <w:lang w:val="pt-BR"/>
        </w:rPr>
        <w:tab/>
        <w:t>a) CaCl</w:t>
      </w:r>
      <w:r w:rsidRPr="009E7389">
        <w:rPr>
          <w:color w:val="000000" w:themeColor="text1"/>
          <w:vertAlign w:val="subscript"/>
          <w:lang w:val="pt-BR"/>
        </w:rPr>
        <w:t>2</w:t>
      </w:r>
      <w:r w:rsidRPr="009E7389">
        <w:rPr>
          <w:color w:val="000000" w:themeColor="text1"/>
          <w:lang w:val="pt-BR"/>
        </w:rPr>
        <w:tab/>
        <w:t xml:space="preserve">+  </w:t>
      </w:r>
      <w:r w:rsidRPr="009E7389">
        <w:rPr>
          <w:color w:val="000000" w:themeColor="text1"/>
          <w:lang w:val="pt-BR"/>
        </w:rPr>
        <w:tab/>
        <w:t xml:space="preserve"> AgNO</w:t>
      </w:r>
      <w:r w:rsidRPr="009E7389">
        <w:rPr>
          <w:color w:val="000000" w:themeColor="text1"/>
          <w:vertAlign w:val="subscript"/>
          <w:lang w:val="pt-BR"/>
        </w:rPr>
        <w:t>3</w:t>
      </w:r>
      <w:r w:rsidRPr="009E7389">
        <w:rPr>
          <w:color w:val="000000" w:themeColor="text1"/>
          <w:lang w:val="pt-BR"/>
        </w:rPr>
        <w:sym w:font="Symbol" w:char="00AE"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color w:val="000000" w:themeColor="text1"/>
          <w:lang w:val="pt-BR"/>
        </w:rPr>
        <w:t xml:space="preserve">            b) </w:t>
      </w:r>
      <w:r w:rsidRPr="009E7389">
        <w:rPr>
          <w:color w:val="000000" w:themeColor="text1"/>
        </w:rPr>
        <w:t>MgSO</w:t>
      </w:r>
      <w:r w:rsidRPr="009E7389">
        <w:rPr>
          <w:color w:val="000000" w:themeColor="text1"/>
          <w:vertAlign w:val="subscript"/>
        </w:rPr>
        <w:t>4</w:t>
      </w:r>
      <w:r w:rsidRPr="009E7389">
        <w:rPr>
          <w:color w:val="000000" w:themeColor="text1"/>
        </w:rPr>
        <w:tab/>
        <w:t xml:space="preserve">+ </w:t>
      </w:r>
      <w:r w:rsidRPr="009E7389">
        <w:rPr>
          <w:color w:val="000000" w:themeColor="text1"/>
        </w:rPr>
        <w:tab/>
        <w:t xml:space="preserve">NaOH       </w:t>
      </w:r>
      <w:r w:rsidRPr="009E7389">
        <w:rPr>
          <w:color w:val="000000" w:themeColor="text1"/>
          <w:lang w:val="pt-BR"/>
        </w:rPr>
        <w:sym w:font="Symbol" w:char="00AE"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color w:val="000000" w:themeColor="text1"/>
          <w:lang w:val="pt-BR"/>
        </w:rPr>
        <w:t xml:space="preserve">            c) </w:t>
      </w:r>
      <w:r w:rsidRPr="009E7389">
        <w:rPr>
          <w:color w:val="000000" w:themeColor="text1"/>
        </w:rPr>
        <w:t>KHCO</w:t>
      </w:r>
      <w:r w:rsidRPr="009E7389">
        <w:rPr>
          <w:color w:val="000000" w:themeColor="text1"/>
          <w:vertAlign w:val="subscript"/>
        </w:rPr>
        <w:t>3</w:t>
      </w:r>
      <w:r w:rsidRPr="009E7389">
        <w:rPr>
          <w:color w:val="000000" w:themeColor="text1"/>
        </w:rPr>
        <w:t xml:space="preserve">     + </w:t>
      </w:r>
      <w:r w:rsidRPr="009E7389">
        <w:rPr>
          <w:color w:val="000000" w:themeColor="text1"/>
        </w:rPr>
        <w:tab/>
        <w:t>HCl</w:t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sym w:font="Symbol" w:char="00AE"/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2 ( 3 điểm):</w:t>
      </w:r>
    </w:p>
    <w:p w:rsidR="000738C0" w:rsidRPr="009E7389" w:rsidRDefault="000738C0" w:rsidP="009E7389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a .Tìm nồng độ các ion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 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-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pH của dung dị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05M</w:t>
      </w:r>
    </w:p>
    <w:p w:rsidR="000738C0" w:rsidRPr="009E7389" w:rsidRDefault="000738C0" w:rsidP="009E7389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b. Trung hòa 200ml dung dị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4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0,1M cần vừa đủ 100ml Ba(OH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ồng độ x mol/lít , sau phản ứng thu được a gam kết tủa trắng. Tính giá trị x, a  ?</w:t>
      </w:r>
    </w:p>
    <w:p w:rsidR="000738C0" w:rsidRPr="009E7389" w:rsidRDefault="000738C0" w:rsidP="009E7389">
      <w:pPr>
        <w:widowControl w:val="0"/>
        <w:autoSpaceDE w:val="0"/>
        <w:autoSpaceDN w:val="0"/>
        <w:adjustRightInd w:val="0"/>
        <w:ind w:left="14" w:right="1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3 ( 1 điểm):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>Dung dịch X chứa các ion: Ca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  <w:vertAlign w:val="superscript"/>
        </w:rPr>
        <w:t>2+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Na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+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HCO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 xml:space="preserve"> và Cl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trong đó số mol của ion Cl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 xml:space="preserve"> là 0,1. Cho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/2 dung dịch X phản ứng với dung dịch NaOH (dư), thu được 2 gam kết tủa. Cho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1/2 dung dịch X 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>còn lại phản ứng với dung dịch Ca(OH)</w:t>
      </w:r>
      <w:r w:rsidRPr="009E7389">
        <w:rPr>
          <w:rFonts w:ascii="Times New Roman" w:hAnsi="Times New Roman" w:cs="Times New Roman"/>
          <w:color w:val="000000" w:themeColor="text1"/>
          <w:spacing w:val="-3"/>
          <w:position w:val="-4"/>
          <w:sz w:val="24"/>
          <w:szCs w:val="24"/>
        </w:rPr>
        <w:t>2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 xml:space="preserve"> (dư), thu được 3  kết tủa. Mặt khác, nếu đun sôi đến cạn dung dịch X thì thu được m gam chất rắn khan. Tính giá trị của m ?</w:t>
      </w:r>
    </w:p>
    <w:p w:rsidR="000738C0" w:rsidRPr="009E7389" w:rsidRDefault="000738C0" w:rsidP="009E7389">
      <w:pPr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Thí sinh </w:t>
      </w:r>
      <w:r w:rsidRPr="009E7389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được</w:t>
      </w:r>
      <w:r w:rsidRPr="009E73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sử dụng bảng tuần hoàn các nguyên tố hóa học</w:t>
      </w:r>
    </w:p>
    <w:p w:rsidR="009E7389" w:rsidRDefault="009E7389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9E7389" w:rsidRPr="009E7389" w:rsidRDefault="000738C0" w:rsidP="009E7389">
      <w:pP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  <w:r w:rsidR="009E7389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SỞ GD-ĐT NAM ĐỊNH                          </w:t>
      </w:r>
      <w:r w:rsid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  <w:r w:rsidR="009E7389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ĐỀ KIỂM TRA GIỮA  HỌC KÌ </w:t>
      </w:r>
      <w:r w:rsid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E7389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</w:t>
      </w:r>
    </w:p>
    <w:p w:rsidR="009E7389" w:rsidRPr="009E7389" w:rsidRDefault="009E7389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ƯỜNG THPT Trần Quốc Tuấ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n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MÔN: HÓA HỌC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– LỚP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- THPT </w:t>
      </w:r>
    </w:p>
    <w:p w:rsidR="009E7389" w:rsidRPr="009E7389" w:rsidRDefault="009E7389" w:rsidP="009E738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học: 2020- 2021</w:t>
      </w:r>
    </w:p>
    <w:p w:rsidR="009E7389" w:rsidRPr="009E7389" w:rsidRDefault="009E7389" w:rsidP="009E7389">
      <w:pPr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                                               </w:t>
      </w:r>
      <w:r w:rsidRPr="009E73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(</w:t>
      </w:r>
      <w:r w:rsidRPr="009E7389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Thời gian làm bài :45 phút)</w:t>
      </w:r>
    </w:p>
    <w:p w:rsidR="000738C0" w:rsidRPr="009E7389" w:rsidRDefault="000738C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Mã đề : 002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.PHẦN TRẮC NGHIỆM ( 3điểm)</w:t>
      </w:r>
    </w:p>
    <w:p w:rsidR="000738C0" w:rsidRPr="009E7389" w:rsidRDefault="000738C0" w:rsidP="009E7389">
      <w:pPr>
        <w:tabs>
          <w:tab w:val="left" w:pos="252"/>
          <w:tab w:val="left" w:pos="2660"/>
          <w:tab w:val="left" w:pos="5348"/>
          <w:tab w:val="left" w:pos="8100"/>
        </w:tabs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1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>Dung dịch muối nào sau đây có pH &lt; 7 ?</w:t>
      </w:r>
    </w:p>
    <w:p w:rsidR="000738C0" w:rsidRPr="009E7389" w:rsidRDefault="000738C0" w:rsidP="009E7389">
      <w:pPr>
        <w:tabs>
          <w:tab w:val="left" w:pos="252"/>
          <w:tab w:val="left" w:pos="2660"/>
          <w:tab w:val="left" w:pos="5348"/>
          <w:tab w:val="left" w:pos="8100"/>
        </w:tabs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it-IT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C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COON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Na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C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Ba(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.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Cl.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2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Trong phòng thí nghiệm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được điều chế từ  phương trình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Ca(</w:t>
      </w:r>
      <w:proofErr w:type="gramEnd"/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H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2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l </w:t>
      </w:r>
      <w:r w:rsidRPr="009E7389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780" w:dyaOrig="360">
          <v:shape id="_x0000_i1028" type="#_x0000_t75" style="width:39.1pt;height:17.8pt" o:ole="">
            <v:imagedata r:id="rId6" o:title=""/>
          </v:shape>
          <o:OLEObject Type="Embed" ProgID="Equation.3" ShapeID="_x0000_i1028" DrawAspect="Content" ObjectID="_1684170562" r:id="rId10"/>
        </w:objec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2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2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+ 3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eastAsia="Times New Roman" w:hAnsi="Times New Roman" w:cs="Times New Roman"/>
          <w:color w:val="000000" w:themeColor="text1"/>
          <w:position w:val="-12"/>
          <w:sz w:val="24"/>
          <w:szCs w:val="24"/>
        </w:rPr>
        <w:object w:dxaOrig="1040" w:dyaOrig="420">
          <v:shape id="_x0000_i1029" type="#_x0000_t75" style="width:51.55pt;height:21.35pt" o:ole="">
            <v:imagedata r:id="rId8" o:title=""/>
          </v:shape>
          <o:OLEObject Type="Embed" ProgID="Equation.3" ShapeID="_x0000_i1029" DrawAspect="Content" ObjectID="_1684170563" r:id="rId11"/>
        </w:objec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2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và B đều đúng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</w:t>
      </w:r>
      <w:r w:rsid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ất cả đều sai</w:t>
      </w:r>
    </w:p>
    <w:p w:rsidR="000738C0" w:rsidRPr="009E7389" w:rsidRDefault="000738C0" w:rsidP="009E7389">
      <w:pPr>
        <w:spacing w:before="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3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o sơ đồ phản ứng: Al  + H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→ Al(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O +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O. Tổng hệ số cân bằng (là các số nguyên tối giản) của các chất tham gia phản ứng là:         </w:t>
      </w:r>
    </w:p>
    <w:p w:rsidR="000738C0" w:rsidRPr="009E7389" w:rsidRDefault="000738C0" w:rsidP="009E7389">
      <w:pPr>
        <w:spacing w:before="60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64     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38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46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13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 xml:space="preserve">Câu 4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o dd KOH đến dư vào 50 ml dd (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M. Đun nóng nhẹ, thu được thể tích (lít) khí thoát ra (đktc) là: 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2,24 lít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,12 lít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0,112 lít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4,48 lít</w:t>
      </w:r>
    </w:p>
    <w:p w:rsidR="000738C0" w:rsidRPr="009E7389" w:rsidRDefault="000738C0" w:rsidP="009E7389">
      <w:pPr>
        <w:widowControl w:val="0"/>
        <w:tabs>
          <w:tab w:val="left" w:pos="992"/>
        </w:tabs>
        <w:autoSpaceDE w:val="0"/>
        <w:autoSpaceDN w:val="0"/>
        <w:adjustRightInd w:val="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5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Chất nàosau đây làchất điện limạnh?</w:t>
      </w:r>
    </w:p>
    <w:p w:rsidR="000738C0" w:rsidRPr="009E7389" w:rsidRDefault="000738C0" w:rsidP="009E738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aCl.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6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1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6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    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F.   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9E7389">
        <w:rPr>
          <w:rFonts w:ascii="Times New Roman" w:hAnsi="Times New Roman" w:cs="Times New Roman"/>
          <w:color w:val="000000" w:themeColor="text1"/>
          <w:position w:val="-3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              </w:t>
      </w:r>
    </w:p>
    <w:p w:rsidR="000738C0" w:rsidRPr="009E7389" w:rsidRDefault="000738C0" w:rsidP="009E738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6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ể hiện tính khử trong phản ứng với :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                  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                     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i    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g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l-PL"/>
        </w:rPr>
        <w:t>Câu 7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: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Nồng độ mol/l của </w:t>
      </w:r>
      <w:r w:rsidRPr="009E7389">
        <w:rPr>
          <w:rFonts w:ascii="Times New Roman" w:eastAsia="Times New Roman" w:hAnsi="Times New Roman" w:cs="Times New Roman"/>
          <w:color w:val="000000" w:themeColor="text1"/>
          <w:position w:val="-12"/>
          <w:sz w:val="24"/>
          <w:szCs w:val="24"/>
          <w:lang w:val="pl-PL"/>
        </w:rPr>
        <w:object w:dxaOrig="520" w:dyaOrig="380">
          <v:shape id="_x0000_i1030" type="#_x0000_t75" style="width:26.65pt;height:18.65pt" o:ole="">
            <v:imagedata r:id="rId4" o:title=""/>
          </v:shape>
          <o:OLEObject Type="Embed" ProgID="Equation.DSMT4" ShapeID="_x0000_i1030" DrawAspect="Content" ObjectID="_1684170564" r:id="rId12"/>
        </w:objec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trong 1,5 lít dung dịch có hòa tan 0,6 mol A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(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l-PL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là:</w:t>
      </w:r>
    </w:p>
    <w:p w:rsidR="000738C0" w:rsidRPr="009E7389" w:rsidRDefault="000738C0" w:rsidP="009E7389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lastRenderedPageBreak/>
        <w:t xml:space="preserve">      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0,8 M.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    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0,4 M.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1,2 M.                 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2,4 M.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u w:val="single"/>
          <w:lang w:val="pt-BR"/>
        </w:rPr>
        <w:t>Câu 8</w:t>
      </w:r>
      <w:r w:rsidRPr="009E7389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>:</w:t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 xml:space="preserve"> P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ản ứng có phương trình ion rút gọn 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vi-VN"/>
        </w:rPr>
        <w:t>2-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+ 2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vi-VN"/>
        </w:rPr>
        <w:t>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Wingdings" w:char="00E0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 là</w:t>
      </w:r>
    </w:p>
    <w:p w:rsidR="000738C0" w:rsidRPr="009E7389" w:rsidRDefault="000738C0" w:rsidP="009E7389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Ba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loãng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Ba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0738C0" w:rsidRPr="009E7389" w:rsidRDefault="000738C0" w:rsidP="009E7389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FeS(r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l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2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Fe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a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H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00AE"/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S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+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9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ng các cặp chất cho dưới đây, cặp nào </w:t>
      </w:r>
      <w:r w:rsidRPr="009E7389">
        <w:rPr>
          <w:rFonts w:ascii="Times New Roman" w:hAnsi="Times New Roman" w:cs="Times New Roman"/>
          <w:bCs/>
          <w:iCs/>
          <w:color w:val="000000" w:themeColor="text1"/>
          <w:sz w:val="24"/>
          <w:szCs w:val="24"/>
        </w:rPr>
        <w:t>không xảy ra phản ứng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0738C0" w:rsidRPr="009E7389" w:rsidRDefault="000738C0" w:rsidP="009E7389">
      <w:pPr>
        <w:tabs>
          <w:tab w:val="left" w:pos="2608"/>
          <w:tab w:val="left" w:pos="4939"/>
          <w:tab w:val="left" w:pos="7020"/>
          <w:tab w:val="left" w:pos="726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Cl + Fe(OH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uCl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Ag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0738C0" w:rsidRPr="009E7389" w:rsidRDefault="009E7389" w:rsidP="009E7389">
      <w:pPr>
        <w:tabs>
          <w:tab w:val="left" w:pos="2608"/>
          <w:tab w:val="left" w:pos="4939"/>
          <w:tab w:val="left" w:pos="7020"/>
          <w:tab w:val="left" w:pos="7269"/>
        </w:tabs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</w:t>
      </w:r>
      <w:r w:rsidR="000738C0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Cl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NaOH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     </w:t>
      </w:r>
      <w:r w:rsidR="000738C0"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Ba(NO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0738C0"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</w:p>
    <w:p w:rsidR="000738C0" w:rsidRPr="009E7389" w:rsidRDefault="000738C0" w:rsidP="009E7389">
      <w:pPr>
        <w:tabs>
          <w:tab w:val="left" w:pos="399"/>
          <w:tab w:val="left" w:pos="2850"/>
          <w:tab w:val="left" w:pos="5415"/>
          <w:tab w:val="left" w:pos="8037"/>
          <w:tab w:val="left" w:pos="9276"/>
        </w:tabs>
        <w:spacing w:before="60"/>
        <w:ind w:left="342" w:hanging="34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0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kim loại Cu tác dụng với H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oãng, dư thì thu được khí X không màu hoá nâu trong không khí . Khí X là :      </w:t>
      </w:r>
    </w:p>
    <w:p w:rsidR="000738C0" w:rsidRPr="009E7389" w:rsidRDefault="000738C0" w:rsidP="009E738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A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N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</w:p>
    <w:p w:rsidR="000738C0" w:rsidRPr="009E7389" w:rsidRDefault="000738C0" w:rsidP="009E738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Câu 11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ộn 250 ml dung dịch hỗn hợp gồm HCl 0,08 M và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01M với 250 ml dung dịch NaOH a mol/l được 500 ml dung dịch có pH = 12. Giá trị a là : </w:t>
      </w:r>
    </w:p>
    <w:p w:rsidR="000738C0" w:rsidRPr="009E7389" w:rsidRDefault="000738C0" w:rsidP="009E738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2 M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1 M  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13 M    </w:t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P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="009E738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12 M</w:t>
      </w:r>
    </w:p>
    <w:p w:rsidR="000738C0" w:rsidRPr="009E7389" w:rsidRDefault="000738C0" w:rsidP="009E7389">
      <w:pPr>
        <w:tabs>
          <w:tab w:val="left" w:pos="0"/>
          <w:tab w:val="left" w:pos="2850"/>
          <w:tab w:val="left" w:pos="5415"/>
          <w:tab w:val="left" w:pos="8037"/>
        </w:tabs>
        <w:spacing w:before="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</w:rPr>
        <w:t>Câu 12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Để điều chế 4 lít N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ừ N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hiệu suất 50% thì thể tí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ần dùng ở cùng điều kiện là: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 lít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6 lít     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8 lít                         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2 lít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.PHẦN TỰ LUẬN ( 7điểm)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 ( 3 điểm)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iết các phương trình phân tử và ion rút gọn của các phản ứng xảy ra trong dung dịch giữa các cặp chất sau :</w:t>
      </w: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color w:val="000000" w:themeColor="text1"/>
          <w:lang w:val="pt-BR"/>
        </w:rPr>
        <w:tab/>
        <w:t>a) CaCl</w:t>
      </w:r>
      <w:r w:rsidRPr="009E7389">
        <w:rPr>
          <w:color w:val="000000" w:themeColor="text1"/>
          <w:vertAlign w:val="subscript"/>
          <w:lang w:val="pt-BR"/>
        </w:rPr>
        <w:t>2</w:t>
      </w:r>
      <w:r w:rsidRPr="009E7389">
        <w:rPr>
          <w:color w:val="000000" w:themeColor="text1"/>
          <w:lang w:val="pt-BR"/>
        </w:rPr>
        <w:tab/>
        <w:t xml:space="preserve">+  </w:t>
      </w:r>
      <w:r w:rsidRPr="009E7389">
        <w:rPr>
          <w:color w:val="000000" w:themeColor="text1"/>
          <w:lang w:val="pt-BR"/>
        </w:rPr>
        <w:tab/>
        <w:t xml:space="preserve"> AgNO</w:t>
      </w:r>
      <w:r w:rsidRPr="009E7389">
        <w:rPr>
          <w:color w:val="000000" w:themeColor="text1"/>
          <w:vertAlign w:val="subscript"/>
          <w:lang w:val="pt-BR"/>
        </w:rPr>
        <w:t>3</w:t>
      </w:r>
      <w:r w:rsidRPr="009E7389">
        <w:rPr>
          <w:color w:val="000000" w:themeColor="text1"/>
          <w:lang w:val="pt-BR"/>
        </w:rPr>
        <w:sym w:font="Symbol" w:char="00AE"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color w:val="000000" w:themeColor="text1"/>
          <w:lang w:val="pt-BR"/>
        </w:rPr>
        <w:t xml:space="preserve">            b) </w:t>
      </w:r>
      <w:r w:rsidRPr="009E7389">
        <w:rPr>
          <w:color w:val="000000" w:themeColor="text1"/>
        </w:rPr>
        <w:t>MgSO</w:t>
      </w:r>
      <w:r w:rsidRPr="009E7389">
        <w:rPr>
          <w:color w:val="000000" w:themeColor="text1"/>
          <w:vertAlign w:val="subscript"/>
        </w:rPr>
        <w:t>4</w:t>
      </w:r>
      <w:r w:rsidRPr="009E7389">
        <w:rPr>
          <w:color w:val="000000" w:themeColor="text1"/>
        </w:rPr>
        <w:tab/>
        <w:t xml:space="preserve">+ </w:t>
      </w:r>
      <w:r w:rsidRPr="009E7389">
        <w:rPr>
          <w:color w:val="000000" w:themeColor="text1"/>
        </w:rPr>
        <w:tab/>
        <w:t xml:space="preserve">NaOH       </w:t>
      </w:r>
      <w:r w:rsidRPr="009E7389">
        <w:rPr>
          <w:color w:val="000000" w:themeColor="text1"/>
          <w:lang w:val="pt-BR"/>
        </w:rPr>
        <w:sym w:font="Symbol" w:char="00AE"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tab/>
      </w: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color w:val="000000" w:themeColor="text1"/>
          <w:lang w:val="pt-BR"/>
        </w:rPr>
        <w:t xml:space="preserve">            c) </w:t>
      </w:r>
      <w:r w:rsidRPr="009E7389">
        <w:rPr>
          <w:color w:val="000000" w:themeColor="text1"/>
        </w:rPr>
        <w:t>KHCO</w:t>
      </w:r>
      <w:r w:rsidRPr="009E7389">
        <w:rPr>
          <w:color w:val="000000" w:themeColor="text1"/>
          <w:vertAlign w:val="subscript"/>
        </w:rPr>
        <w:t>3</w:t>
      </w:r>
      <w:r w:rsidRPr="009E7389">
        <w:rPr>
          <w:color w:val="000000" w:themeColor="text1"/>
        </w:rPr>
        <w:t xml:space="preserve">     + </w:t>
      </w:r>
      <w:r w:rsidRPr="009E7389">
        <w:rPr>
          <w:color w:val="000000" w:themeColor="text1"/>
        </w:rPr>
        <w:tab/>
        <w:t>HCl</w:t>
      </w:r>
      <w:r w:rsidRPr="009E7389">
        <w:rPr>
          <w:color w:val="000000" w:themeColor="text1"/>
          <w:lang w:val="pt-BR"/>
        </w:rPr>
        <w:tab/>
      </w:r>
      <w:r w:rsidRPr="009E7389">
        <w:rPr>
          <w:color w:val="000000" w:themeColor="text1"/>
          <w:lang w:val="pt-BR"/>
        </w:rPr>
        <w:sym w:font="Symbol" w:char="00AE"/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2 ( 3 điểm):</w:t>
      </w:r>
    </w:p>
    <w:p w:rsidR="000738C0" w:rsidRPr="009E7389" w:rsidRDefault="000738C0" w:rsidP="009E7389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a .Tìm nồng độ các ion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 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-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pH của dung dị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05M</w:t>
      </w:r>
    </w:p>
    <w:p w:rsidR="000738C0" w:rsidRPr="009E7389" w:rsidRDefault="000738C0" w:rsidP="009E7389">
      <w:pPr>
        <w:ind w:firstLine="72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b. Trung hòa 200ml dung dị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4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0,1M cần vừa đủ 100ml Ba(OH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ồng độ x mol/lít , sau phản ứng thu được a gam kết tủa trắng. Tính giá trị x, a  ?</w:t>
      </w:r>
    </w:p>
    <w:p w:rsidR="000738C0" w:rsidRPr="009E7389" w:rsidRDefault="000738C0" w:rsidP="009E7389">
      <w:pPr>
        <w:widowControl w:val="0"/>
        <w:autoSpaceDE w:val="0"/>
        <w:autoSpaceDN w:val="0"/>
        <w:adjustRightInd w:val="0"/>
        <w:ind w:left="14" w:right="1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3 ( 1 điểm):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>Dung dịch X chứa các ion: Ca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  <w:vertAlign w:val="superscript"/>
        </w:rPr>
        <w:t>2+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Na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+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HCO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 xml:space="preserve"> và Cl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trong đó số mol của ion Cl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 xml:space="preserve"> là 0,1. Cho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/2 dung dịch X phản ứng với dung dịch NaOH (dư), thu được 2 gam kết tủa. Cho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1/2 dung dịch X 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>còn lại phản ứng với dung dịch Ca(OH)</w:t>
      </w:r>
      <w:r w:rsidRPr="009E7389">
        <w:rPr>
          <w:rFonts w:ascii="Times New Roman" w:hAnsi="Times New Roman" w:cs="Times New Roman"/>
          <w:color w:val="000000" w:themeColor="text1"/>
          <w:spacing w:val="-3"/>
          <w:position w:val="-4"/>
          <w:sz w:val="24"/>
          <w:szCs w:val="24"/>
        </w:rPr>
        <w:t>2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 xml:space="preserve"> (dư), thu được 3  kết tủa. Mặt khác, nếu đun sôi đến cạn dung dịch X thì thu được m gam chất rắn khan. Tính giá trị của m ?</w:t>
      </w:r>
    </w:p>
    <w:p w:rsidR="000738C0" w:rsidRPr="009E7389" w:rsidRDefault="000738C0" w:rsidP="009E7389">
      <w:pPr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Thí sinh </w:t>
      </w:r>
      <w:r w:rsidRPr="009E7389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được</w:t>
      </w:r>
      <w:r w:rsidRPr="009E73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sử dụng bảng tuần hoàn các nguyên tố hóa học</w:t>
      </w:r>
    </w:p>
    <w:p w:rsidR="000738C0" w:rsidRPr="009E7389" w:rsidRDefault="000738C0" w:rsidP="009E7389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3D5CF0" w:rsidRDefault="003D5CF0" w:rsidP="003D5CF0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III. HƯỚNG DẪN CHẤM </w:t>
      </w:r>
    </w:p>
    <w:p w:rsidR="003D5CF0" w:rsidRPr="008C3E24" w:rsidRDefault="003D5CF0" w:rsidP="003D5CF0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</w:pPr>
    </w:p>
    <w:p w:rsidR="003D5CF0" w:rsidRPr="008C3E24" w:rsidRDefault="003D5CF0" w:rsidP="003D5CF0">
      <w:pP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8C3E2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Ở GD-ĐT NAM ĐỊNH                                    ĐỀ KIỂM TRA GIỮA  HỌ</w:t>
      </w:r>
      <w:r w:rsidR="00CB525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 KÌ  I</w:t>
      </w:r>
    </w:p>
    <w:p w:rsidR="003D5CF0" w:rsidRPr="008C3E24" w:rsidRDefault="003D5CF0" w:rsidP="003D5CF0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3E2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RƯỜNG THPT Trần Quốc Tuấn                             N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ĂM HỌC </w:t>
      </w:r>
      <w:r w:rsidRPr="008C3E2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2020- 2021</w:t>
      </w:r>
    </w:p>
    <w:p w:rsidR="003D5CF0" w:rsidRPr="001B7DC6" w:rsidRDefault="003D5CF0" w:rsidP="003D5CF0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C3E2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                             </w:t>
      </w: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                           </w:t>
      </w:r>
      <w:r w:rsidRPr="001B7DC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HƯỚNG DẪN CHẤM MÔN : HÓA HỌC –LỚP 11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.PHẦN TRẮC NGHIỆM ( 3điểm)</w:t>
      </w:r>
    </w:p>
    <w:p w:rsidR="000738C0" w:rsidRPr="009E7389" w:rsidRDefault="000738C0" w:rsidP="009E738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 Mỗi câu đúng 0,25 điểm </w:t>
      </w:r>
    </w:p>
    <w:p w:rsidR="000738C0" w:rsidRPr="009E7389" w:rsidRDefault="000738C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Mã đề : 001</w:t>
      </w:r>
    </w:p>
    <w:tbl>
      <w:tblPr>
        <w:tblStyle w:val="TableGrid"/>
        <w:tblW w:w="0" w:type="auto"/>
        <w:tblLook w:val="04A0"/>
      </w:tblPr>
      <w:tblGrid>
        <w:gridCol w:w="1242"/>
        <w:gridCol w:w="672"/>
        <w:gridCol w:w="604"/>
        <w:gridCol w:w="567"/>
        <w:gridCol w:w="709"/>
        <w:gridCol w:w="709"/>
        <w:gridCol w:w="567"/>
        <w:gridCol w:w="708"/>
        <w:gridCol w:w="709"/>
        <w:gridCol w:w="567"/>
        <w:gridCol w:w="567"/>
        <w:gridCol w:w="567"/>
        <w:gridCol w:w="567"/>
      </w:tblGrid>
      <w:tr w:rsidR="000738C0" w:rsidRPr="009E7389" w:rsidTr="000738C0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Câu 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2</w:t>
            </w:r>
          </w:p>
        </w:tc>
      </w:tr>
      <w:tr w:rsidR="000738C0" w:rsidRPr="009E7389" w:rsidTr="000738C0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</w:tr>
    </w:tbl>
    <w:p w:rsidR="000738C0" w:rsidRPr="009E7389" w:rsidRDefault="000738C0" w:rsidP="009E7389">
      <w:pPr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Mã đề : 002</w:t>
      </w:r>
    </w:p>
    <w:tbl>
      <w:tblPr>
        <w:tblStyle w:val="TableGrid"/>
        <w:tblW w:w="0" w:type="auto"/>
        <w:tblLook w:val="04A0"/>
      </w:tblPr>
      <w:tblGrid>
        <w:gridCol w:w="1242"/>
        <w:gridCol w:w="672"/>
        <w:gridCol w:w="604"/>
        <w:gridCol w:w="567"/>
        <w:gridCol w:w="709"/>
        <w:gridCol w:w="709"/>
        <w:gridCol w:w="567"/>
        <w:gridCol w:w="708"/>
        <w:gridCol w:w="709"/>
        <w:gridCol w:w="567"/>
        <w:gridCol w:w="567"/>
        <w:gridCol w:w="567"/>
        <w:gridCol w:w="567"/>
      </w:tblGrid>
      <w:tr w:rsidR="000738C0" w:rsidRPr="009E7389" w:rsidTr="000738C0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Câu 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12</w:t>
            </w:r>
          </w:p>
        </w:tc>
      </w:tr>
      <w:tr w:rsidR="000738C0" w:rsidRPr="009E7389" w:rsidTr="000738C0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D</w:t>
            </w:r>
          </w:p>
        </w:tc>
      </w:tr>
    </w:tbl>
    <w:p w:rsidR="000738C0" w:rsidRPr="009E7389" w:rsidRDefault="000738C0" w:rsidP="009E7389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.PHẦN TỰ LUẬN ( 7điểm)</w:t>
      </w:r>
    </w:p>
    <w:p w:rsidR="000738C0" w:rsidRPr="009E7389" w:rsidRDefault="000738C0" w:rsidP="009E7389">
      <w:pPr>
        <w:outlineLvl w:val="0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 ( 3 điểm):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iết các phương trình phân tử và ion rút gọn của các phản ứng xảy ra trong dung dịch giữa các cặp chất sau :</w:t>
      </w: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color w:val="000000" w:themeColor="text1"/>
          <w:lang w:val="pt-BR"/>
        </w:rPr>
        <w:tab/>
      </w:r>
    </w:p>
    <w:tbl>
      <w:tblPr>
        <w:tblStyle w:val="TableGrid"/>
        <w:tblW w:w="0" w:type="auto"/>
        <w:tblInd w:w="18" w:type="dxa"/>
        <w:tblLook w:val="04A0"/>
      </w:tblPr>
      <w:tblGrid>
        <w:gridCol w:w="7603"/>
        <w:gridCol w:w="1950"/>
      </w:tblGrid>
      <w:tr w:rsidR="000738C0" w:rsidRPr="009E7389" w:rsidTr="007C4840">
        <w:tc>
          <w:tcPr>
            <w:tcW w:w="7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pStyle w:val="Bai"/>
              <w:spacing w:before="0" w:after="40" w:line="276" w:lineRule="auto"/>
              <w:rPr>
                <w:color w:val="000000" w:themeColor="text1"/>
                <w:lang w:val="pt-BR"/>
              </w:rPr>
            </w:pPr>
            <w:r w:rsidRPr="009E7389">
              <w:rPr>
                <w:color w:val="000000" w:themeColor="text1"/>
                <w:lang w:val="pt-BR"/>
              </w:rPr>
              <w:t>a) CaCl</w:t>
            </w:r>
            <w:r w:rsidRPr="009E7389">
              <w:rPr>
                <w:color w:val="000000" w:themeColor="text1"/>
                <w:vertAlign w:val="subscript"/>
                <w:lang w:val="pt-BR"/>
              </w:rPr>
              <w:t>2</w:t>
            </w:r>
            <w:r w:rsidRPr="009E7389">
              <w:rPr>
                <w:color w:val="000000" w:themeColor="text1"/>
                <w:lang w:val="pt-BR"/>
              </w:rPr>
              <w:tab/>
              <w:t xml:space="preserve">+  </w:t>
            </w:r>
            <w:r w:rsidRPr="009E7389">
              <w:rPr>
                <w:color w:val="000000" w:themeColor="text1"/>
                <w:lang w:val="pt-BR"/>
              </w:rPr>
              <w:tab/>
              <w:t xml:space="preserve"> 2AgNO</w:t>
            </w:r>
            <w:r w:rsidRPr="009E7389">
              <w:rPr>
                <w:color w:val="000000" w:themeColor="text1"/>
                <w:vertAlign w:val="subscript"/>
                <w:lang w:val="pt-BR"/>
              </w:rPr>
              <w:t>3</w:t>
            </w:r>
            <w:r w:rsidRPr="009E7389">
              <w:rPr>
                <w:color w:val="000000" w:themeColor="text1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lang w:val="pt-BR"/>
              </w:rPr>
              <w:t xml:space="preserve">   Ca(NO</w:t>
            </w:r>
            <w:r w:rsidRPr="009E7389">
              <w:rPr>
                <w:color w:val="000000" w:themeColor="text1"/>
                <w:vertAlign w:val="subscript"/>
                <w:lang w:val="pt-BR"/>
              </w:rPr>
              <w:t>3</w:t>
            </w:r>
            <w:r w:rsidRPr="009E7389">
              <w:rPr>
                <w:color w:val="000000" w:themeColor="text1"/>
                <w:lang w:val="pt-BR"/>
              </w:rPr>
              <w:t>)</w:t>
            </w:r>
            <w:r w:rsidRPr="009E7389">
              <w:rPr>
                <w:color w:val="000000" w:themeColor="text1"/>
                <w:vertAlign w:val="subscript"/>
                <w:lang w:val="pt-BR"/>
              </w:rPr>
              <w:t>2</w:t>
            </w:r>
            <w:r w:rsidRPr="009E7389">
              <w:rPr>
                <w:color w:val="000000" w:themeColor="text1"/>
                <w:lang w:val="pt-BR"/>
              </w:rPr>
              <w:tab/>
              <w:t>+ 2AgCl</w:t>
            </w:r>
          </w:p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rPr>
                <w:color w:val="000000" w:themeColor="text1"/>
                <w:lang w:val="pt-BR"/>
              </w:rPr>
            </w:pPr>
            <w:r w:rsidRPr="009E7389">
              <w:rPr>
                <w:color w:val="000000" w:themeColor="text1"/>
                <w:lang w:val="pt-BR"/>
              </w:rPr>
              <w:t xml:space="preserve">                                  Cl</w:t>
            </w:r>
            <w:r w:rsidRPr="009E7389">
              <w:rPr>
                <w:color w:val="000000" w:themeColor="text1"/>
                <w:vertAlign w:val="superscript"/>
                <w:lang w:val="pt-BR"/>
              </w:rPr>
              <w:t xml:space="preserve">-     </w:t>
            </w:r>
            <w:r w:rsidRPr="009E7389">
              <w:rPr>
                <w:color w:val="000000" w:themeColor="text1"/>
                <w:lang w:val="pt-BR"/>
              </w:rPr>
              <w:t>+ Ag</w:t>
            </w:r>
            <w:r w:rsidRPr="009E7389">
              <w:rPr>
                <w:color w:val="000000" w:themeColor="text1"/>
                <w:vertAlign w:val="superscript"/>
                <w:lang w:val="pt-BR"/>
              </w:rPr>
              <w:t xml:space="preserve">+ </w:t>
            </w:r>
            <w:r w:rsidRPr="009E7389">
              <w:rPr>
                <w:color w:val="000000" w:themeColor="text1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lang w:val="pt-BR"/>
              </w:rPr>
              <w:tab/>
            </w:r>
            <w:r w:rsidRPr="009E7389">
              <w:rPr>
                <w:color w:val="000000" w:themeColor="text1"/>
              </w:rPr>
              <w:t>AgCl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jc w:val="center"/>
              <w:rPr>
                <w:b/>
                <w:color w:val="000000" w:themeColor="text1"/>
                <w:lang w:val="pt-BR"/>
              </w:rPr>
            </w:pPr>
            <w:r w:rsidRPr="009E7389">
              <w:rPr>
                <w:b/>
                <w:color w:val="000000" w:themeColor="text1"/>
                <w:lang w:val="pt-BR"/>
              </w:rPr>
              <w:t>1 điểm</w:t>
            </w:r>
          </w:p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rPr>
                <w:i/>
                <w:color w:val="000000" w:themeColor="text1"/>
                <w:lang w:val="pt-BR"/>
              </w:rPr>
            </w:pPr>
            <w:r w:rsidRPr="009E7389">
              <w:rPr>
                <w:i/>
                <w:color w:val="000000" w:themeColor="text1"/>
                <w:lang w:val="pt-BR"/>
              </w:rPr>
              <w:t>(HS không cân bằng hoặc cân bằng sai thì trừ 0,25 đ / 1 ptpư)</w:t>
            </w:r>
          </w:p>
        </w:tc>
      </w:tr>
      <w:tr w:rsidR="000738C0" w:rsidRPr="009E7389" w:rsidTr="007C4840">
        <w:tc>
          <w:tcPr>
            <w:tcW w:w="7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rPr>
                <w:color w:val="000000" w:themeColor="text1"/>
              </w:rPr>
            </w:pPr>
            <w:r w:rsidRPr="009E7389">
              <w:rPr>
                <w:color w:val="000000" w:themeColor="text1"/>
                <w:lang w:val="pt-BR"/>
              </w:rPr>
              <w:t xml:space="preserve">b) </w:t>
            </w:r>
            <w:r w:rsidRPr="009E7389">
              <w:rPr>
                <w:color w:val="000000" w:themeColor="text1"/>
              </w:rPr>
              <w:t>MgSO</w:t>
            </w:r>
            <w:r w:rsidRPr="009E7389">
              <w:rPr>
                <w:color w:val="000000" w:themeColor="text1"/>
                <w:vertAlign w:val="subscript"/>
              </w:rPr>
              <w:t>4</w:t>
            </w:r>
            <w:r w:rsidRPr="009E7389">
              <w:rPr>
                <w:color w:val="000000" w:themeColor="text1"/>
              </w:rPr>
              <w:tab/>
              <w:t xml:space="preserve">+ </w:t>
            </w:r>
            <w:r w:rsidRPr="009E7389">
              <w:rPr>
                <w:color w:val="000000" w:themeColor="text1"/>
              </w:rPr>
              <w:tab/>
              <w:t xml:space="preserve">2NaOH       </w:t>
            </w:r>
            <w:r w:rsidRPr="009E7389">
              <w:rPr>
                <w:color w:val="000000" w:themeColor="text1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lang w:val="pt-BR"/>
              </w:rPr>
              <w:tab/>
            </w:r>
            <w:r w:rsidRPr="009E7389">
              <w:rPr>
                <w:color w:val="000000" w:themeColor="text1"/>
              </w:rPr>
              <w:t>Mg(OH)</w:t>
            </w:r>
            <w:r w:rsidRPr="009E7389">
              <w:rPr>
                <w:color w:val="000000" w:themeColor="text1"/>
                <w:vertAlign w:val="subscript"/>
              </w:rPr>
              <w:t>2</w:t>
            </w:r>
            <w:r w:rsidRPr="009E7389">
              <w:rPr>
                <w:color w:val="000000" w:themeColor="text1"/>
              </w:rPr>
              <w:t xml:space="preserve">  + Na</w:t>
            </w:r>
            <w:r w:rsidRPr="009E7389">
              <w:rPr>
                <w:color w:val="000000" w:themeColor="text1"/>
                <w:vertAlign w:val="subscript"/>
              </w:rPr>
              <w:t>2</w:t>
            </w:r>
            <w:r w:rsidRPr="009E7389">
              <w:rPr>
                <w:color w:val="000000" w:themeColor="text1"/>
              </w:rPr>
              <w:t>SO</w:t>
            </w:r>
            <w:r w:rsidRPr="009E7389">
              <w:rPr>
                <w:color w:val="000000" w:themeColor="text1"/>
                <w:vertAlign w:val="subscript"/>
              </w:rPr>
              <w:t>4</w:t>
            </w:r>
          </w:p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rPr>
                <w:color w:val="000000" w:themeColor="text1"/>
                <w:lang w:val="pt-BR"/>
              </w:rPr>
            </w:pPr>
            <w:r w:rsidRPr="009E7389">
              <w:rPr>
                <w:color w:val="000000" w:themeColor="text1"/>
                <w:lang w:val="pt-BR"/>
              </w:rPr>
              <w:t>Mg</w:t>
            </w:r>
            <w:r w:rsidRPr="009E7389">
              <w:rPr>
                <w:color w:val="000000" w:themeColor="text1"/>
                <w:vertAlign w:val="superscript"/>
                <w:lang w:val="pt-BR"/>
              </w:rPr>
              <w:t xml:space="preserve">2+     </w:t>
            </w:r>
            <w:r w:rsidRPr="009E7389">
              <w:rPr>
                <w:color w:val="000000" w:themeColor="text1"/>
                <w:lang w:val="pt-BR"/>
              </w:rPr>
              <w:t xml:space="preserve">+  </w:t>
            </w:r>
            <w:r w:rsidRPr="009E7389">
              <w:rPr>
                <w:color w:val="000000" w:themeColor="text1"/>
              </w:rPr>
              <w:t xml:space="preserve">2OH </w:t>
            </w:r>
            <w:r w:rsidRPr="009E7389">
              <w:rPr>
                <w:color w:val="000000" w:themeColor="text1"/>
                <w:vertAlign w:val="superscript"/>
                <w:lang w:val="pt-BR"/>
              </w:rPr>
              <w:t xml:space="preserve">- </w:t>
            </w:r>
            <w:r w:rsidRPr="009E7389">
              <w:rPr>
                <w:color w:val="000000" w:themeColor="text1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lang w:val="pt-BR"/>
              </w:rPr>
              <w:tab/>
            </w:r>
            <w:r w:rsidRPr="009E7389">
              <w:rPr>
                <w:color w:val="000000" w:themeColor="text1"/>
              </w:rPr>
              <w:t>Mg(OH)</w:t>
            </w:r>
            <w:r w:rsidRPr="009E7389">
              <w:rPr>
                <w:color w:val="000000" w:themeColor="text1"/>
                <w:vertAlign w:val="subscript"/>
              </w:rPr>
              <w:t>2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jc w:val="center"/>
              <w:rPr>
                <w:b/>
                <w:color w:val="000000" w:themeColor="text1"/>
                <w:lang w:val="pt-BR"/>
              </w:rPr>
            </w:pPr>
            <w:r w:rsidRPr="009E7389">
              <w:rPr>
                <w:b/>
                <w:color w:val="000000" w:themeColor="text1"/>
                <w:lang w:val="pt-BR"/>
              </w:rPr>
              <w:t>1 điểm</w:t>
            </w:r>
          </w:p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rPr>
                <w:color w:val="000000" w:themeColor="text1"/>
                <w:lang w:val="pt-BR"/>
              </w:rPr>
            </w:pPr>
          </w:p>
        </w:tc>
      </w:tr>
      <w:tr w:rsidR="000738C0" w:rsidRPr="009E7389" w:rsidTr="007C4840">
        <w:tc>
          <w:tcPr>
            <w:tcW w:w="7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pStyle w:val="Bai"/>
              <w:spacing w:before="0" w:after="40" w:line="276" w:lineRule="auto"/>
              <w:rPr>
                <w:color w:val="000000" w:themeColor="text1"/>
                <w:lang w:val="pt-BR"/>
              </w:rPr>
            </w:pPr>
            <w:r w:rsidRPr="009E7389">
              <w:rPr>
                <w:color w:val="000000" w:themeColor="text1"/>
                <w:lang w:val="pt-BR"/>
              </w:rPr>
              <w:lastRenderedPageBreak/>
              <w:t xml:space="preserve">c) </w:t>
            </w:r>
            <w:r w:rsidRPr="009E7389">
              <w:rPr>
                <w:color w:val="000000" w:themeColor="text1"/>
              </w:rPr>
              <w:t>KHCO</w:t>
            </w:r>
            <w:r w:rsidRPr="009E7389">
              <w:rPr>
                <w:color w:val="000000" w:themeColor="text1"/>
                <w:vertAlign w:val="subscript"/>
              </w:rPr>
              <w:t>3</w:t>
            </w:r>
            <w:r w:rsidRPr="009E7389">
              <w:rPr>
                <w:color w:val="000000" w:themeColor="text1"/>
              </w:rPr>
              <w:t xml:space="preserve">     + </w:t>
            </w:r>
            <w:r w:rsidRPr="009E7389">
              <w:rPr>
                <w:color w:val="000000" w:themeColor="text1"/>
              </w:rPr>
              <w:tab/>
              <w:t>HCl</w:t>
            </w:r>
            <w:r w:rsidRPr="009E7389">
              <w:rPr>
                <w:color w:val="000000" w:themeColor="text1"/>
                <w:lang w:val="pt-BR"/>
              </w:rPr>
              <w:tab/>
            </w:r>
            <w:r w:rsidRPr="009E7389">
              <w:rPr>
                <w:color w:val="000000" w:themeColor="text1"/>
                <w:lang w:val="pt-BR"/>
              </w:rPr>
              <w:sym w:font="Symbol" w:char="00AE"/>
            </w:r>
            <w:r w:rsidRPr="009E7389">
              <w:rPr>
                <w:color w:val="000000" w:themeColor="text1"/>
              </w:rPr>
              <w:t xml:space="preserve">    KCl +  CO</w:t>
            </w:r>
            <w:r w:rsidRPr="009E7389">
              <w:rPr>
                <w:color w:val="000000" w:themeColor="text1"/>
                <w:vertAlign w:val="subscript"/>
              </w:rPr>
              <w:t xml:space="preserve">2 </w:t>
            </w:r>
            <w:r w:rsidRPr="009E7389">
              <w:rPr>
                <w:color w:val="000000" w:themeColor="text1"/>
              </w:rPr>
              <w:t>+ H</w:t>
            </w:r>
            <w:r w:rsidRPr="009E7389">
              <w:rPr>
                <w:color w:val="000000" w:themeColor="text1"/>
                <w:vertAlign w:val="subscript"/>
              </w:rPr>
              <w:t>2</w:t>
            </w:r>
            <w:r w:rsidRPr="009E7389">
              <w:rPr>
                <w:color w:val="000000" w:themeColor="text1"/>
              </w:rPr>
              <w:t>O</w:t>
            </w:r>
          </w:p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rPr>
                <w:color w:val="000000" w:themeColor="text1"/>
                <w:lang w:val="pt-BR"/>
              </w:rPr>
            </w:pPr>
            <w:r w:rsidRPr="009E7389">
              <w:rPr>
                <w:color w:val="000000" w:themeColor="text1"/>
              </w:rPr>
              <w:t xml:space="preserve">                            HCO</w:t>
            </w:r>
            <w:r w:rsidRPr="009E7389">
              <w:rPr>
                <w:color w:val="000000" w:themeColor="text1"/>
                <w:vertAlign w:val="subscript"/>
              </w:rPr>
              <w:t>3</w:t>
            </w:r>
            <w:r w:rsidRPr="009E7389">
              <w:rPr>
                <w:color w:val="000000" w:themeColor="text1"/>
                <w:vertAlign w:val="superscript"/>
                <w:lang w:val="pt-BR"/>
              </w:rPr>
              <w:t xml:space="preserve">-     </w:t>
            </w:r>
            <w:r w:rsidRPr="009E7389">
              <w:rPr>
                <w:color w:val="000000" w:themeColor="text1"/>
                <w:lang w:val="pt-BR"/>
              </w:rPr>
              <w:t>+ H</w:t>
            </w:r>
            <w:r w:rsidRPr="009E7389">
              <w:rPr>
                <w:color w:val="000000" w:themeColor="text1"/>
                <w:vertAlign w:val="superscript"/>
                <w:lang w:val="pt-BR"/>
              </w:rPr>
              <w:t xml:space="preserve">+ </w:t>
            </w:r>
            <w:r w:rsidRPr="009E7389">
              <w:rPr>
                <w:color w:val="000000" w:themeColor="text1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lang w:val="pt-BR"/>
              </w:rPr>
              <w:tab/>
            </w:r>
            <w:r w:rsidRPr="009E7389">
              <w:rPr>
                <w:color w:val="000000" w:themeColor="text1"/>
              </w:rPr>
              <w:t>CO</w:t>
            </w:r>
            <w:r w:rsidRPr="009E7389">
              <w:rPr>
                <w:color w:val="000000" w:themeColor="text1"/>
                <w:vertAlign w:val="subscript"/>
              </w:rPr>
              <w:t xml:space="preserve">2 </w:t>
            </w:r>
            <w:r w:rsidRPr="009E7389">
              <w:rPr>
                <w:color w:val="000000" w:themeColor="text1"/>
              </w:rPr>
              <w:t>+ H</w:t>
            </w:r>
            <w:r w:rsidRPr="009E7389">
              <w:rPr>
                <w:color w:val="000000" w:themeColor="text1"/>
                <w:vertAlign w:val="subscript"/>
              </w:rPr>
              <w:t>2</w:t>
            </w:r>
            <w:r w:rsidRPr="009E7389">
              <w:rPr>
                <w:color w:val="000000" w:themeColor="text1"/>
              </w:rPr>
              <w:t>O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jc w:val="center"/>
              <w:rPr>
                <w:b/>
                <w:color w:val="000000" w:themeColor="text1"/>
                <w:lang w:val="pt-BR"/>
              </w:rPr>
            </w:pPr>
            <w:r w:rsidRPr="009E7389">
              <w:rPr>
                <w:b/>
                <w:color w:val="000000" w:themeColor="text1"/>
                <w:lang w:val="pt-BR"/>
              </w:rPr>
              <w:t>1 điểm</w:t>
            </w:r>
          </w:p>
          <w:p w:rsidR="000738C0" w:rsidRPr="009E7389" w:rsidRDefault="000738C0" w:rsidP="009E7389">
            <w:pPr>
              <w:pStyle w:val="Bai"/>
              <w:spacing w:before="0" w:after="40" w:line="276" w:lineRule="auto"/>
              <w:ind w:left="0" w:firstLine="0"/>
              <w:rPr>
                <w:color w:val="000000" w:themeColor="text1"/>
                <w:lang w:val="pt-BR"/>
              </w:rPr>
            </w:pPr>
          </w:p>
        </w:tc>
      </w:tr>
    </w:tbl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</w:p>
    <w:p w:rsidR="000738C0" w:rsidRPr="009E7389" w:rsidRDefault="000738C0" w:rsidP="009E7389">
      <w:pPr>
        <w:pStyle w:val="Bai"/>
        <w:spacing w:before="0" w:after="40" w:line="276" w:lineRule="auto"/>
        <w:rPr>
          <w:color w:val="000000" w:themeColor="text1"/>
          <w:lang w:val="pt-BR"/>
        </w:rPr>
      </w:pPr>
      <w:r w:rsidRPr="009E7389">
        <w:rPr>
          <w:b/>
          <w:color w:val="000000" w:themeColor="text1"/>
          <w:u w:val="single"/>
        </w:rPr>
        <w:t>Bài 2 ( 3 điểm):</w:t>
      </w:r>
    </w:p>
    <w:p w:rsidR="000738C0" w:rsidRPr="009E7389" w:rsidRDefault="000738C0" w:rsidP="009E7389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a .Tìm nồng độ các ion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+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, 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-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pH của dung dị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05M</w:t>
      </w:r>
    </w:p>
    <w:p w:rsidR="000738C0" w:rsidRPr="009E7389" w:rsidRDefault="000738C0" w:rsidP="009E7389">
      <w:pPr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b. Trung hòa 200ml dung dịch H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SO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4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>0,1M cần vừa đủ 100ml Ba(OH)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ồng độ x mol/lít , sau phản ứng thu được a gam kết tủa trắng. Tính giá trị x, a  ?</w:t>
      </w:r>
    </w:p>
    <w:tbl>
      <w:tblPr>
        <w:tblStyle w:val="TableGrid"/>
        <w:tblW w:w="0" w:type="auto"/>
        <w:tblLook w:val="04A0"/>
      </w:tblPr>
      <w:tblGrid>
        <w:gridCol w:w="7621"/>
        <w:gridCol w:w="1950"/>
      </w:tblGrid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8D2713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b/>
                <w:color w:val="000000" w:themeColor="text1"/>
                <w:sz w:val="24"/>
                <w:szCs w:val="24"/>
              </w:rPr>
              <w:t xml:space="preserve">   </w:t>
            </w:r>
            <w:r w:rsidR="000738C0" w:rsidRPr="009E7389">
              <w:rPr>
                <w:b/>
                <w:color w:val="000000" w:themeColor="text1"/>
                <w:sz w:val="24"/>
                <w:szCs w:val="24"/>
              </w:rPr>
              <w:t>a.</w:t>
            </w:r>
            <w:r w:rsidR="000738C0" w:rsidRPr="009E7389">
              <w:rPr>
                <w:color w:val="000000" w:themeColor="text1"/>
                <w:sz w:val="24"/>
                <w:szCs w:val="24"/>
              </w:rPr>
              <w:t xml:space="preserve"> H</w:t>
            </w:r>
            <w:r w:rsidR="000738C0" w:rsidRPr="009E7389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="000738C0" w:rsidRPr="009E7389">
              <w:rPr>
                <w:color w:val="000000" w:themeColor="text1"/>
                <w:sz w:val="24"/>
                <w:szCs w:val="24"/>
              </w:rPr>
              <w:t>SO</w:t>
            </w:r>
            <w:r w:rsidR="000738C0" w:rsidRPr="009E7389">
              <w:rPr>
                <w:color w:val="000000" w:themeColor="text1"/>
                <w:sz w:val="24"/>
                <w:szCs w:val="24"/>
                <w:vertAlign w:val="subscript"/>
              </w:rPr>
              <w:t>4</w:t>
            </w:r>
            <w:r w:rsidR="000738C0"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="000738C0" w:rsidRPr="009E7389">
              <w:rPr>
                <w:color w:val="000000" w:themeColor="text1"/>
                <w:sz w:val="24"/>
                <w:szCs w:val="24"/>
                <w:lang w:val="pt-BR"/>
              </w:rPr>
              <w:tab/>
              <w:t>2H</w:t>
            </w:r>
            <w:r w:rsidR="000738C0" w:rsidRPr="009E7389">
              <w:rPr>
                <w:color w:val="000000" w:themeColor="text1"/>
                <w:sz w:val="24"/>
                <w:szCs w:val="24"/>
                <w:vertAlign w:val="superscript"/>
                <w:lang w:val="pt-BR"/>
              </w:rPr>
              <w:t xml:space="preserve">+ </w:t>
            </w:r>
            <w:r w:rsidR="000738C0" w:rsidRPr="009E7389">
              <w:rPr>
                <w:color w:val="000000" w:themeColor="text1"/>
                <w:sz w:val="24"/>
                <w:szCs w:val="24"/>
                <w:lang w:val="pt-BR"/>
              </w:rPr>
              <w:t xml:space="preserve"> +</w:t>
            </w:r>
            <w:r w:rsidR="000738C0" w:rsidRPr="009E7389">
              <w:rPr>
                <w:color w:val="000000" w:themeColor="text1"/>
                <w:sz w:val="24"/>
                <w:szCs w:val="24"/>
              </w:rPr>
              <w:t xml:space="preserve">      SO</w:t>
            </w:r>
            <w:r w:rsidR="000738C0" w:rsidRPr="009E7389">
              <w:rPr>
                <w:color w:val="000000" w:themeColor="text1"/>
                <w:sz w:val="24"/>
                <w:szCs w:val="24"/>
                <w:vertAlign w:val="subscript"/>
              </w:rPr>
              <w:t>4</w:t>
            </w:r>
            <w:r w:rsidR="000738C0" w:rsidRPr="009E7389">
              <w:rPr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. 5 đ</w:t>
            </w:r>
          </w:p>
        </w:tc>
      </w:tr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8D2713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 xml:space="preserve">    </w:t>
            </w:r>
            <w:r w:rsidR="000738C0" w:rsidRPr="009E7389">
              <w:rPr>
                <w:color w:val="000000" w:themeColor="text1"/>
                <w:sz w:val="24"/>
                <w:szCs w:val="24"/>
              </w:rPr>
              <w:t xml:space="preserve"> 0,05M   </w:t>
            </w:r>
            <w:r w:rsidR="000738C0"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="000738C0" w:rsidRPr="009E7389">
              <w:rPr>
                <w:color w:val="000000" w:themeColor="text1"/>
                <w:sz w:val="24"/>
                <w:szCs w:val="24"/>
              </w:rPr>
              <w:t xml:space="preserve">  0,1M    </w:t>
            </w:r>
            <w:r w:rsidR="000738C0"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="000738C0" w:rsidRPr="009E7389">
              <w:rPr>
                <w:color w:val="000000" w:themeColor="text1"/>
                <w:sz w:val="24"/>
                <w:szCs w:val="24"/>
              </w:rPr>
              <w:t>0,05M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 5đ</w:t>
            </w:r>
          </w:p>
        </w:tc>
      </w:tr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8D2713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 xml:space="preserve">                  </w:t>
            </w:r>
            <w:r w:rsidR="000738C0" w:rsidRPr="009E7389">
              <w:rPr>
                <w:color w:val="000000" w:themeColor="text1"/>
                <w:sz w:val="24"/>
                <w:szCs w:val="24"/>
              </w:rPr>
              <w:t>pH = -log H</w:t>
            </w:r>
            <w:r w:rsidR="000738C0" w:rsidRPr="009E7389">
              <w:rPr>
                <w:color w:val="000000" w:themeColor="text1"/>
                <w:sz w:val="24"/>
                <w:szCs w:val="24"/>
                <w:vertAlign w:val="superscript"/>
              </w:rPr>
              <w:t>+</w:t>
            </w:r>
            <w:r w:rsidR="000738C0" w:rsidRPr="009E7389">
              <w:rPr>
                <w:color w:val="000000" w:themeColor="text1"/>
                <w:sz w:val="24"/>
                <w:szCs w:val="24"/>
              </w:rPr>
              <w:t xml:space="preserve"> = -log 0,1 = 1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5đ</w:t>
            </w:r>
          </w:p>
        </w:tc>
      </w:tr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b/>
                <w:color w:val="000000" w:themeColor="text1"/>
                <w:sz w:val="24"/>
                <w:szCs w:val="24"/>
              </w:rPr>
              <w:t xml:space="preserve">b. </w:t>
            </w:r>
            <w:r w:rsidRPr="009E7389">
              <w:rPr>
                <w:color w:val="000000" w:themeColor="text1"/>
                <w:sz w:val="24"/>
                <w:szCs w:val="24"/>
              </w:rPr>
              <w:t>n H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9E7389">
              <w:rPr>
                <w:color w:val="000000" w:themeColor="text1"/>
                <w:sz w:val="24"/>
                <w:szCs w:val="24"/>
              </w:rPr>
              <w:t>SO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 xml:space="preserve">4 </w:t>
            </w:r>
            <w:r w:rsidRPr="009E7389">
              <w:rPr>
                <w:color w:val="000000" w:themeColor="text1"/>
                <w:sz w:val="24"/>
                <w:szCs w:val="24"/>
              </w:rPr>
              <w:t>= 0,1 . 0,2 = 0,02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                      H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9E7389">
              <w:rPr>
                <w:color w:val="000000" w:themeColor="text1"/>
                <w:sz w:val="24"/>
                <w:szCs w:val="24"/>
              </w:rPr>
              <w:t>SO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9E7389">
              <w:rPr>
                <w:color w:val="000000" w:themeColor="text1"/>
                <w:sz w:val="24"/>
                <w:szCs w:val="24"/>
              </w:rPr>
              <w:t xml:space="preserve">  + Ba(OH)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z w:val="24"/>
                <w:szCs w:val="24"/>
              </w:rPr>
              <w:t xml:space="preserve"> BaSO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>4</w:t>
            </w:r>
            <w:r w:rsidRPr="009E7389">
              <w:rPr>
                <w:color w:val="000000" w:themeColor="text1"/>
                <w:sz w:val="24"/>
                <w:szCs w:val="24"/>
              </w:rPr>
              <w:t xml:space="preserve"> +2 H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9E7389">
              <w:rPr>
                <w:color w:val="000000" w:themeColor="text1"/>
                <w:sz w:val="24"/>
                <w:szCs w:val="24"/>
              </w:rPr>
              <w:t>O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        mol         0,02 </w:t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t xml:space="preserve">  0,02           </w:t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t xml:space="preserve"> 0,02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                   x = 0,02 / 0,1 = 0,2 M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25đ</w:t>
            </w:r>
          </w:p>
        </w:tc>
      </w:tr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                 a = 0,02 .233 = 4,66 g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5đ</w:t>
            </w:r>
          </w:p>
        </w:tc>
      </w:tr>
    </w:tbl>
    <w:p w:rsidR="000738C0" w:rsidRPr="009E7389" w:rsidRDefault="000738C0" w:rsidP="009E7389">
      <w:pPr>
        <w:widowControl w:val="0"/>
        <w:autoSpaceDE w:val="0"/>
        <w:autoSpaceDN w:val="0"/>
        <w:adjustRightInd w:val="0"/>
        <w:ind w:left="14" w:right="19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u w:val="single"/>
        </w:rPr>
      </w:pPr>
    </w:p>
    <w:p w:rsidR="000738C0" w:rsidRPr="009E7389" w:rsidRDefault="000738C0" w:rsidP="009E7389">
      <w:pPr>
        <w:widowControl w:val="0"/>
        <w:autoSpaceDE w:val="0"/>
        <w:autoSpaceDN w:val="0"/>
        <w:adjustRightInd w:val="0"/>
        <w:ind w:left="14" w:right="1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3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3 ( 1 điểm):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>Dung dịch X chứa các ion: Ca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  <w:vertAlign w:val="superscript"/>
        </w:rPr>
        <w:t>2+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Na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+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HCO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  <w:vertAlign w:val="subscript"/>
        </w:rPr>
        <w:t>3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 xml:space="preserve"> và Cl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>, trong đó số mol của ion Cl</w:t>
      </w:r>
      <w:r w:rsidRPr="009E7389">
        <w:rPr>
          <w:rFonts w:ascii="Times New Roman" w:hAnsi="Times New Roman" w:cs="Times New Roman"/>
          <w:color w:val="000000" w:themeColor="text1"/>
          <w:spacing w:val="-2"/>
          <w:position w:val="5"/>
          <w:sz w:val="24"/>
          <w:szCs w:val="24"/>
        </w:rPr>
        <w:t>-</w:t>
      </w:r>
      <w:r w:rsidRPr="009E7389">
        <w:rPr>
          <w:rFonts w:ascii="Times New Roman" w:hAnsi="Times New Roman" w:cs="Times New Roman"/>
          <w:color w:val="000000" w:themeColor="text1"/>
          <w:spacing w:val="-2"/>
          <w:sz w:val="24"/>
          <w:szCs w:val="24"/>
        </w:rPr>
        <w:t xml:space="preserve"> là 0,1. Cho </w:t>
      </w:r>
      <w:r w:rsidRPr="009E738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/2 dung dịch X phản ứng với dung dịch NaOH (dư), thu được 2 gam kết tủa. Cho 1/2 dung dịch X 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>còn lại phản ứng với dung dịch Ca(OH)</w:t>
      </w:r>
      <w:r w:rsidRPr="009E7389">
        <w:rPr>
          <w:rFonts w:ascii="Times New Roman" w:hAnsi="Times New Roman" w:cs="Times New Roman"/>
          <w:color w:val="000000" w:themeColor="text1"/>
          <w:spacing w:val="-3"/>
          <w:position w:val="-4"/>
          <w:sz w:val="24"/>
          <w:szCs w:val="24"/>
        </w:rPr>
        <w:t>2</w:t>
      </w:r>
      <w:r w:rsidRPr="009E7389">
        <w:rPr>
          <w:rFonts w:ascii="Times New Roman" w:hAnsi="Times New Roman" w:cs="Times New Roman"/>
          <w:color w:val="000000" w:themeColor="text1"/>
          <w:spacing w:val="-3"/>
          <w:sz w:val="24"/>
          <w:szCs w:val="24"/>
        </w:rPr>
        <w:t xml:space="preserve"> (dư), thu được 3  kết tủa. Mặt khác, nếu đun sôi đến cạn dung dịch X thì thu được m gam chất rắn khan. Tính giá trị của m ?</w:t>
      </w:r>
    </w:p>
    <w:tbl>
      <w:tblPr>
        <w:tblStyle w:val="TableGrid"/>
        <w:tblW w:w="0" w:type="auto"/>
        <w:tblLook w:val="04A0"/>
      </w:tblPr>
      <w:tblGrid>
        <w:gridCol w:w="7621"/>
        <w:gridCol w:w="1950"/>
      </w:tblGrid>
      <w:tr w:rsidR="000738C0" w:rsidRPr="009E7389" w:rsidTr="000738C0"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    P1 : n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 xml:space="preserve"> Ca</w:t>
            </w:r>
            <w:r w:rsidRPr="009E7389">
              <w:rPr>
                <w:color w:val="000000" w:themeColor="text1"/>
                <w:spacing w:val="-3"/>
                <w:sz w:val="24"/>
                <w:szCs w:val="24"/>
                <w:vertAlign w:val="superscript"/>
              </w:rPr>
              <w:t xml:space="preserve">2+ 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>= n</w:t>
            </w:r>
            <w:r w:rsidRPr="009E7389">
              <w:rPr>
                <w:color w:val="000000" w:themeColor="text1"/>
                <w:sz w:val="24"/>
                <w:szCs w:val="24"/>
              </w:rPr>
              <w:t xml:space="preserve"> kết tủa = 0,02 </w:t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z w:val="24"/>
                <w:szCs w:val="24"/>
              </w:rPr>
              <w:t>n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 xml:space="preserve"> Ca</w:t>
            </w:r>
            <w:r w:rsidRPr="009E7389">
              <w:rPr>
                <w:color w:val="000000" w:themeColor="text1"/>
                <w:spacing w:val="-3"/>
                <w:sz w:val="24"/>
                <w:szCs w:val="24"/>
                <w:vertAlign w:val="superscript"/>
              </w:rPr>
              <w:t xml:space="preserve">2+ 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>trong hh X= 0,04</w:t>
            </w:r>
          </w:p>
          <w:p w:rsidR="000738C0" w:rsidRPr="009E7389" w:rsidRDefault="000738C0" w:rsidP="009E7389">
            <w:pPr>
              <w:spacing w:line="276" w:lineRule="auto"/>
              <w:rPr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 xml:space="preserve">    P2 :</w:t>
            </w:r>
            <w:r w:rsidRPr="009E7389">
              <w:rPr>
                <w:color w:val="000000" w:themeColor="text1"/>
                <w:sz w:val="24"/>
                <w:szCs w:val="24"/>
              </w:rPr>
              <w:t xml:space="preserve"> n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 xml:space="preserve"> Ca</w:t>
            </w:r>
            <w:r w:rsidRPr="009E7389">
              <w:rPr>
                <w:color w:val="000000" w:themeColor="text1"/>
                <w:spacing w:val="-3"/>
                <w:sz w:val="24"/>
                <w:szCs w:val="24"/>
                <w:vertAlign w:val="superscript"/>
              </w:rPr>
              <w:t xml:space="preserve">2+ 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>&lt; n</w:t>
            </w:r>
            <w:r w:rsidRPr="009E7389">
              <w:rPr>
                <w:color w:val="000000" w:themeColor="text1"/>
                <w:sz w:val="24"/>
                <w:szCs w:val="24"/>
              </w:rPr>
              <w:t xml:space="preserve"> kết tủa      </w:t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>Ca</w:t>
            </w:r>
            <w:r w:rsidRPr="009E7389">
              <w:rPr>
                <w:color w:val="000000" w:themeColor="text1"/>
                <w:spacing w:val="-3"/>
                <w:sz w:val="24"/>
                <w:szCs w:val="24"/>
                <w:vertAlign w:val="superscript"/>
              </w:rPr>
              <w:t xml:space="preserve">2+ 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>/ 1 phần hết</w:t>
            </w:r>
          </w:p>
          <w:p w:rsidR="000738C0" w:rsidRPr="009E7389" w:rsidRDefault="000738C0" w:rsidP="009E7389">
            <w:pPr>
              <w:spacing w:line="276" w:lineRule="auto"/>
              <w:rPr>
                <w:color w:val="000000" w:themeColor="text1"/>
                <w:spacing w:val="-3"/>
                <w:sz w:val="24"/>
                <w:szCs w:val="24"/>
              </w:rPr>
            </w:pP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 xml:space="preserve">   Bảo toàn  nguyên tố C có :   n</w:t>
            </w:r>
            <w:r w:rsidRPr="009E7389">
              <w:rPr>
                <w:color w:val="000000" w:themeColor="text1"/>
                <w:spacing w:val="-2"/>
                <w:sz w:val="24"/>
                <w:szCs w:val="24"/>
              </w:rPr>
              <w:t xml:space="preserve"> HCO</w:t>
            </w:r>
            <w:r w:rsidRPr="009E7389">
              <w:rPr>
                <w:color w:val="000000" w:themeColor="text1"/>
                <w:spacing w:val="-2"/>
                <w:sz w:val="24"/>
                <w:szCs w:val="24"/>
                <w:vertAlign w:val="subscript"/>
              </w:rPr>
              <w:t>3</w:t>
            </w:r>
            <w:r w:rsidRPr="009E7389">
              <w:rPr>
                <w:color w:val="000000" w:themeColor="text1"/>
                <w:spacing w:val="-2"/>
                <w:position w:val="5"/>
                <w:sz w:val="24"/>
                <w:szCs w:val="24"/>
              </w:rPr>
              <w:t>- = 0,03mol</w:t>
            </w:r>
          </w:p>
          <w:p w:rsidR="000738C0" w:rsidRPr="009E7389" w:rsidRDefault="000738C0" w:rsidP="009E7389">
            <w:pPr>
              <w:spacing w:line="276" w:lineRule="auto"/>
              <w:rPr>
                <w:color w:val="000000" w:themeColor="text1"/>
                <w:spacing w:val="-3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z w:val="24"/>
                <w:szCs w:val="24"/>
              </w:rPr>
              <w:t>n</w:t>
            </w:r>
            <w:r w:rsidRPr="009E7389">
              <w:rPr>
                <w:color w:val="000000" w:themeColor="text1"/>
                <w:spacing w:val="-2"/>
                <w:sz w:val="24"/>
                <w:szCs w:val="24"/>
              </w:rPr>
              <w:t>HCO</w:t>
            </w:r>
            <w:r w:rsidRPr="009E7389">
              <w:rPr>
                <w:color w:val="000000" w:themeColor="text1"/>
                <w:spacing w:val="-2"/>
                <w:sz w:val="24"/>
                <w:szCs w:val="24"/>
                <w:vertAlign w:val="subscript"/>
              </w:rPr>
              <w:t>3</w:t>
            </w:r>
            <w:r w:rsidRPr="009E7389">
              <w:rPr>
                <w:color w:val="000000" w:themeColor="text1"/>
                <w:spacing w:val="-2"/>
                <w:position w:val="5"/>
                <w:sz w:val="24"/>
                <w:szCs w:val="24"/>
              </w:rPr>
              <w:t xml:space="preserve">- </w:t>
            </w:r>
            <w:r w:rsidRPr="009E7389">
              <w:rPr>
                <w:color w:val="000000" w:themeColor="text1"/>
                <w:spacing w:val="-3"/>
                <w:sz w:val="24"/>
                <w:szCs w:val="24"/>
              </w:rPr>
              <w:t>trong hh X= 0,06</w:t>
            </w:r>
          </w:p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 5đ</w:t>
            </w:r>
          </w:p>
        </w:tc>
      </w:tr>
      <w:tr w:rsidR="000738C0" w:rsidRPr="009E7389" w:rsidTr="000738C0">
        <w:trPr>
          <w:trHeight w:val="1692"/>
        </w:trPr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  Bảo toàn điện tích :   n</w:t>
            </w:r>
            <w:r w:rsidRPr="009E7389">
              <w:rPr>
                <w:color w:val="000000" w:themeColor="text1"/>
                <w:spacing w:val="-2"/>
                <w:sz w:val="24"/>
                <w:szCs w:val="24"/>
              </w:rPr>
              <w:t xml:space="preserve"> Na</w:t>
            </w:r>
            <w:r w:rsidRPr="009E7389">
              <w:rPr>
                <w:color w:val="000000" w:themeColor="text1"/>
                <w:spacing w:val="-2"/>
                <w:position w:val="5"/>
                <w:sz w:val="24"/>
                <w:szCs w:val="24"/>
              </w:rPr>
              <w:t>+ = 0,08</w:t>
            </w:r>
          </w:p>
          <w:p w:rsidR="000738C0" w:rsidRPr="009E7389" w:rsidRDefault="000738C0" w:rsidP="009E7389">
            <w:pPr>
              <w:spacing w:line="276" w:lineRule="auto"/>
              <w:rPr>
                <w:color w:val="000000" w:themeColor="text1"/>
                <w:spacing w:val="-2"/>
                <w:position w:val="5"/>
                <w:sz w:val="24"/>
                <w:szCs w:val="24"/>
              </w:rPr>
            </w:pPr>
            <w:r w:rsidRPr="009E7389">
              <w:rPr>
                <w:color w:val="000000" w:themeColor="text1"/>
                <w:spacing w:val="-2"/>
                <w:position w:val="5"/>
                <w:sz w:val="24"/>
                <w:szCs w:val="24"/>
              </w:rPr>
              <w:t xml:space="preserve">  Đun sôi đến cạn thì :  </w:t>
            </w:r>
            <w:r w:rsidRPr="009E7389">
              <w:rPr>
                <w:color w:val="000000" w:themeColor="text1"/>
                <w:spacing w:val="-2"/>
                <w:sz w:val="24"/>
                <w:szCs w:val="24"/>
              </w:rPr>
              <w:t>2HCO</w:t>
            </w:r>
            <w:r w:rsidRPr="009E7389">
              <w:rPr>
                <w:color w:val="000000" w:themeColor="text1"/>
                <w:spacing w:val="-2"/>
                <w:sz w:val="24"/>
                <w:szCs w:val="24"/>
                <w:vertAlign w:val="subscript"/>
              </w:rPr>
              <w:t>3</w:t>
            </w:r>
            <w:r w:rsidRPr="009E7389">
              <w:rPr>
                <w:color w:val="000000" w:themeColor="text1"/>
                <w:spacing w:val="-2"/>
                <w:position w:val="5"/>
                <w:sz w:val="24"/>
                <w:szCs w:val="24"/>
              </w:rPr>
              <w:t xml:space="preserve">- </w:t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pacing w:val="-2"/>
                <w:sz w:val="24"/>
                <w:szCs w:val="24"/>
              </w:rPr>
              <w:t xml:space="preserve"> CO</w:t>
            </w:r>
            <w:r w:rsidRPr="009E7389">
              <w:rPr>
                <w:color w:val="000000" w:themeColor="text1"/>
                <w:spacing w:val="-2"/>
                <w:sz w:val="24"/>
                <w:szCs w:val="24"/>
                <w:vertAlign w:val="subscript"/>
              </w:rPr>
              <w:t>3</w:t>
            </w:r>
            <w:r w:rsidRPr="009E7389">
              <w:rPr>
                <w:color w:val="000000" w:themeColor="text1"/>
                <w:spacing w:val="-2"/>
                <w:position w:val="5"/>
                <w:sz w:val="24"/>
                <w:szCs w:val="24"/>
                <w:vertAlign w:val="superscript"/>
              </w:rPr>
              <w:t>2-</w:t>
            </w:r>
            <w:r w:rsidRPr="009E7389">
              <w:rPr>
                <w:color w:val="000000" w:themeColor="text1"/>
                <w:spacing w:val="-2"/>
                <w:position w:val="5"/>
                <w:sz w:val="24"/>
                <w:szCs w:val="24"/>
              </w:rPr>
              <w:t xml:space="preserve">  + </w:t>
            </w:r>
            <w:r w:rsidRPr="009E7389">
              <w:rPr>
                <w:color w:val="000000" w:themeColor="text1"/>
                <w:sz w:val="24"/>
                <w:szCs w:val="24"/>
              </w:rPr>
              <w:t>CO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 xml:space="preserve">2 </w:t>
            </w:r>
            <w:r w:rsidRPr="009E7389">
              <w:rPr>
                <w:color w:val="000000" w:themeColor="text1"/>
                <w:sz w:val="24"/>
                <w:szCs w:val="24"/>
              </w:rPr>
              <w:t>+ H</w:t>
            </w:r>
            <w:r w:rsidRPr="009E7389">
              <w:rPr>
                <w:color w:val="000000" w:themeColor="text1"/>
                <w:sz w:val="24"/>
                <w:szCs w:val="24"/>
                <w:vertAlign w:val="subscript"/>
              </w:rPr>
              <w:t>2</w:t>
            </w:r>
            <w:r w:rsidRPr="009E7389">
              <w:rPr>
                <w:color w:val="000000" w:themeColor="text1"/>
                <w:sz w:val="24"/>
                <w:szCs w:val="24"/>
              </w:rPr>
              <w:t>O</w:t>
            </w:r>
          </w:p>
          <w:p w:rsidR="000738C0" w:rsidRPr="009E7389" w:rsidRDefault="000738C0" w:rsidP="009E7389">
            <w:pPr>
              <w:spacing w:line="276" w:lineRule="auto"/>
              <w:rPr>
                <w:color w:val="000000" w:themeColor="text1"/>
                <w:sz w:val="24"/>
                <w:szCs w:val="24"/>
                <w:lang w:val="pt-BR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 xml:space="preserve">                                     0,06      </w:t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t xml:space="preserve"> 0,03</w:t>
            </w:r>
          </w:p>
          <w:p w:rsidR="000738C0" w:rsidRPr="009E7389" w:rsidRDefault="000738C0" w:rsidP="009E7389">
            <w:pPr>
              <w:spacing w:line="276" w:lineRule="auto"/>
              <w:rPr>
                <w:color w:val="000000" w:themeColor="text1"/>
                <w:sz w:val="24"/>
                <w:szCs w:val="24"/>
                <w:lang w:val="pt-BR"/>
              </w:rPr>
            </w:pPr>
          </w:p>
          <w:p w:rsidR="000738C0" w:rsidRPr="009E7389" w:rsidRDefault="000738C0" w:rsidP="009E7389">
            <w:pPr>
              <w:spacing w:line="276" w:lineRule="auto"/>
              <w:rPr>
                <w:color w:val="000000" w:themeColor="text1"/>
                <w:sz w:val="24"/>
                <w:szCs w:val="24"/>
                <w:lang w:val="pt-BR"/>
              </w:rPr>
            </w:pPr>
            <w:r w:rsidRPr="009E7389">
              <w:rPr>
                <w:color w:val="000000" w:themeColor="text1"/>
                <w:sz w:val="24"/>
                <w:szCs w:val="24"/>
                <w:lang w:val="pt-BR"/>
              </w:rPr>
              <w:sym w:font="Symbol" w:char="00AE"/>
            </w:r>
            <w:r w:rsidRPr="009E7389">
              <w:rPr>
                <w:color w:val="000000" w:themeColor="text1"/>
                <w:sz w:val="24"/>
                <w:szCs w:val="24"/>
                <w:lang w:val="pt-BR"/>
              </w:rPr>
              <w:t xml:space="preserve">m = 0,04.40 +0,08.23 +0,03.60 +0,1.35,5 </w:t>
            </w:r>
          </w:p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  <w:lang w:val="pt-BR"/>
              </w:rPr>
              <w:t xml:space="preserve">                                 = 8,79 gam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38C0" w:rsidRPr="009E7389" w:rsidRDefault="000738C0" w:rsidP="009E7389">
            <w:pPr>
              <w:spacing w:line="276" w:lineRule="auto"/>
              <w:rPr>
                <w:rFonts w:eastAsia="Times New Roman"/>
                <w:color w:val="000000" w:themeColor="text1"/>
                <w:sz w:val="24"/>
                <w:szCs w:val="24"/>
              </w:rPr>
            </w:pPr>
            <w:r w:rsidRPr="009E7389">
              <w:rPr>
                <w:color w:val="000000" w:themeColor="text1"/>
                <w:sz w:val="24"/>
                <w:szCs w:val="24"/>
              </w:rPr>
              <w:t>0, 5đ</w:t>
            </w:r>
          </w:p>
        </w:tc>
      </w:tr>
    </w:tbl>
    <w:p w:rsidR="000738C0" w:rsidRPr="009E7389" w:rsidRDefault="000738C0" w:rsidP="009E7389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0738C0" w:rsidRPr="009E7389" w:rsidRDefault="008D2713" w:rsidP="008D27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..HẾT……….</w:t>
      </w:r>
    </w:p>
    <w:p w:rsidR="000738C0" w:rsidRPr="009E7389" w:rsidRDefault="000738C0" w:rsidP="009E7389">
      <w:pPr>
        <w:rPr>
          <w:rFonts w:ascii="Times New Roman" w:hAnsi="Times New Roman" w:cs="Times New Roman"/>
          <w:sz w:val="24"/>
          <w:szCs w:val="24"/>
        </w:rPr>
      </w:pPr>
    </w:p>
    <w:p w:rsidR="00447CC7" w:rsidRPr="009E7389" w:rsidRDefault="00447CC7" w:rsidP="009E7389">
      <w:pPr>
        <w:rPr>
          <w:rFonts w:ascii="Times New Roman" w:hAnsi="Times New Roman" w:cs="Times New Roman"/>
          <w:sz w:val="24"/>
          <w:szCs w:val="24"/>
        </w:rPr>
      </w:pPr>
    </w:p>
    <w:sectPr w:rsidR="00447CC7" w:rsidRPr="009E7389" w:rsidSect="003E37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grammar="clean"/>
  <w:defaultTabStop w:val="720"/>
  <w:characterSpacingControl w:val="doNotCompress"/>
  <w:compat>
    <w:useFELayout/>
  </w:compat>
  <w:rsids>
    <w:rsidRoot w:val="000738C0"/>
    <w:rsid w:val="000738C0"/>
    <w:rsid w:val="003D5CF0"/>
    <w:rsid w:val="003E3777"/>
    <w:rsid w:val="00447CC7"/>
    <w:rsid w:val="006312BB"/>
    <w:rsid w:val="007C4840"/>
    <w:rsid w:val="008D2713"/>
    <w:rsid w:val="009E7389"/>
    <w:rsid w:val="00B161FB"/>
    <w:rsid w:val="00CB5253"/>
    <w:rsid w:val="00FD35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37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i">
    <w:name w:val="Bai"/>
    <w:basedOn w:val="Normal"/>
    <w:rsid w:val="000738C0"/>
    <w:pPr>
      <w:tabs>
        <w:tab w:val="left" w:pos="794"/>
      </w:tabs>
      <w:spacing w:before="120" w:after="80" w:line="320" w:lineRule="atLeast"/>
      <w:ind w:left="794" w:hanging="794"/>
      <w:jc w:val="both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0738C0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72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1590</Words>
  <Characters>9066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T</dc:creator>
  <cp:keywords/>
  <dc:description/>
  <cp:lastModifiedBy>PT</cp:lastModifiedBy>
  <cp:revision>7</cp:revision>
  <dcterms:created xsi:type="dcterms:W3CDTF">2021-06-02T12:29:00Z</dcterms:created>
  <dcterms:modified xsi:type="dcterms:W3CDTF">2021-06-02T13:22:00Z</dcterms:modified>
</cp:coreProperties>
</file>